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3"/>
  </p:notesMasterIdLst>
  <p:sldIdLst>
    <p:sldId id="828" r:id="rId2"/>
    <p:sldId id="1023" r:id="rId3"/>
    <p:sldId id="1084" r:id="rId4"/>
    <p:sldId id="1085" r:id="rId5"/>
    <p:sldId id="1086" r:id="rId6"/>
    <p:sldId id="1087" r:id="rId7"/>
    <p:sldId id="1088" r:id="rId8"/>
    <p:sldId id="1089" r:id="rId9"/>
    <p:sldId id="1090" r:id="rId10"/>
    <p:sldId id="1091" r:id="rId11"/>
    <p:sldId id="1092" r:id="rId12"/>
    <p:sldId id="1093" r:id="rId13"/>
    <p:sldId id="1094" r:id="rId14"/>
    <p:sldId id="1095" r:id="rId15"/>
    <p:sldId id="1096" r:id="rId16"/>
    <p:sldId id="1097" r:id="rId17"/>
    <p:sldId id="1098" r:id="rId18"/>
    <p:sldId id="1099" r:id="rId19"/>
    <p:sldId id="1100" r:id="rId20"/>
    <p:sldId id="1101" r:id="rId21"/>
    <p:sldId id="1102" r:id="rId22"/>
    <p:sldId id="1103" r:id="rId23"/>
    <p:sldId id="1104" r:id="rId24"/>
    <p:sldId id="1105" r:id="rId25"/>
    <p:sldId id="1106" r:id="rId26"/>
    <p:sldId id="1107" r:id="rId27"/>
    <p:sldId id="1108" r:id="rId28"/>
    <p:sldId id="1109" r:id="rId29"/>
    <p:sldId id="1110" r:id="rId30"/>
    <p:sldId id="1111" r:id="rId31"/>
    <p:sldId id="846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0000FF"/>
    <a:srgbClr val="0033CC"/>
    <a:srgbClr val="EAEDCB"/>
    <a:srgbClr val="FF0000"/>
    <a:srgbClr val="008000"/>
    <a:srgbClr val="FFFFFF"/>
    <a:srgbClr val="A50021"/>
    <a:srgbClr val="0099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2" autoAdjust="0"/>
    <p:restoredTop sz="97774" autoAdjust="0"/>
  </p:normalViewPr>
  <p:slideViewPr>
    <p:cSldViewPr>
      <p:cViewPr varScale="1">
        <p:scale>
          <a:sx n="79" d="100"/>
          <a:sy n="79" d="100"/>
        </p:scale>
        <p:origin x="108" y="8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3" d="100"/>
          <a:sy n="43" d="100"/>
        </p:scale>
        <p:origin x="-1332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wmf"/><Relationship Id="rId7" Type="http://schemas.openxmlformats.org/officeDocument/2006/relationships/image" Target="../media/image11.e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5.wmf"/><Relationship Id="rId7" Type="http://schemas.openxmlformats.org/officeDocument/2006/relationships/image" Target="../media/image72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65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65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65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65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65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fld id="{E0F37DA1-AC86-40B6-8AFF-AE550B148A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43769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3877ED-D363-43AB-8034-5E1984412804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792818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906E04-3643-4321-B130-08EFD909D268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460247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19D0E8-82AF-492C-B915-8CFB930B577E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912460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62EBC8-8709-4E3A-A2EB-185D3D944F41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187876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28ABB4-F910-4D4C-AA68-4E78D74E7E92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95714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E1AF8C-C5C6-4D08-BD75-AB7A7E0320B5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625897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97D513-581D-43CB-BDB0-9A2687ECC39B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75117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975F5D-F6ED-48E8-93E2-14A432E44853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924920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ED4DA3-CE78-4D3B-9B0C-CE61186D1B10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711705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418107-01A1-4F26-A89A-208C2983E35D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307604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4D3DC6-546B-4CA0-99E6-5CB7173953C2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649858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636B32-4F3B-4F41-BDA7-5E96FEDD15CC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804547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2DEA78-D843-4A87-BE2E-3CA1BFA6B79A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211624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F54F15-8FF4-404A-B63B-243CA708CCB6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671095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2B3313-D071-4C3E-9648-498F377BDE84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899887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FA8C58-C1AD-4802-B0B8-DA3D7839BA8A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803553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CF5A59-5A7C-4E1F-A9E5-538BC0F94BC8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291955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972A1C-76F8-4BE4-B54F-F095BB418E4F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497397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5B270A-6767-49E8-85C3-BB5559C9064D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830714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002E9A-3F85-4F7F-88A4-0CC02B320AF9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7236226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76B033-0F82-4EDE-AA09-D3E9FA21226C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322129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6C50CA-DF83-4900-A65D-A1454E26BD5B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76000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B5325E-A4B5-4FFB-9EB5-3B1A70551F1C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774546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852A3D-8821-4973-B547-F5A5628730FE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863711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860E3A-281C-4C91-B68A-2CC667C5F1FE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508251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A4D2ED-2A5E-4858-8BED-14E3F6E31FB3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856923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D81443-D3A9-4217-9C70-E93F28E81E01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054789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3827A1-0570-435D-A813-3ADCC62CF390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604549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p\Desktop\PPT改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26363E-C5A5-4EDE-BEC5-71C1C24F9FB4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FF1C68-908B-4981-991A-CADDF7D4855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07825-4F0F-4F34-BFBA-7881C3F36BCF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33E415-85CB-44D8-A3D5-7E72C1BCA28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40F74B-2059-4A9A-9B20-ABED1EE7B60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3560F-6435-49CB-898F-DD429DAED73A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F2A286-51AA-432F-B674-F3938B4ED421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5087-029E-4411-A96B-9F90891BBC7F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5039B2-F93D-4C42-B6D5-8A00BC8D7B7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9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A85D38-CE72-4383-89AF-5AA7FD81517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981200"/>
            <a:ext cx="8229600" cy="38862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845D795-5D6B-499B-8CB6-D2037079A048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zoom dir="in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02849AA-1CD2-40C2-970C-9E70A98007AB}" type="datetime1">
              <a:rPr lang="zh-CN" altLang="en-US"/>
              <a:pPr/>
              <a:t>2020/6/9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8BFF07D-34E5-4C0C-B2AA-236272415A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60478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06CB57-408C-4F8B-A744-7C5BDEFC1C1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1C8141-C4DE-416D-9189-46D7C2C07DAE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9BDA2E-EE59-4B8A-9211-1BC8F01C2D5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421BC-5978-4DDA-9E7E-9C311D27540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E1C73-A4C3-435D-81E7-7630AB4045F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80332A-327B-4B93-9622-A4D6AFE330FA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37DD1F-C955-41D9-9215-CAF4B4743C81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27D52-6B0F-4D0E-BD92-2BE8B7ADE73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82D593-8A12-4F8D-BF2F-1F81B4C32EA6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72DBCF-9B8A-4667-B9E7-3B4CC230DEE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E19DC4-63CB-4A54-BE97-89C0B700DC7A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36BC92-DC32-425D-A133-F377B48D2F9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5B4921-31FA-4155-A1E2-9116128E06F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BA87AF-4B73-41CD-8069-D223EA8F9CB3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9440E-AF27-4C67-A5CF-2BA1C22F9C9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8458F1-9DE0-4F48-9D13-32DD81303F1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" descr="C:\Users\Administrator\Desktop\最后了.jpg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buFont typeface="Wingdings" pitchFamily="2" charset="2"/>
              <a:buNone/>
              <a:defRPr/>
            </a:pPr>
            <a:fld id="{D11B09EF-7851-4B62-8B5F-89A8A64BFBAB}" type="datetimeFigureOut">
              <a:rPr kumimoji="0" lang="zh-CN" altLang="en-US" b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>
                <a:buFont typeface="Wingdings" pitchFamily="2" charset="2"/>
                <a:buNone/>
                <a:defRPr/>
              </a:pPr>
              <a:t>2020/6/9</a:t>
            </a:fld>
            <a:endParaRPr kumimoji="0" lang="zh-CN" altLang="en-US" b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buFont typeface="Wingdings" pitchFamily="2" charset="2"/>
              <a:buNone/>
              <a:defRPr/>
            </a:pPr>
            <a:endParaRPr kumimoji="0" lang="zh-CN" altLang="en-US" b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buFont typeface="Wingdings" pitchFamily="2" charset="2"/>
              <a:buNone/>
              <a:defRPr/>
            </a:pPr>
            <a:fld id="{41775709-A9DF-4E44-9DBD-2593747F5696}" type="slidenum">
              <a:rPr kumimoji="0" lang="zh-CN" altLang="en-US" b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>
                <a:buFont typeface="Wingdings" pitchFamily="2" charset="2"/>
                <a:buNone/>
                <a:defRPr/>
              </a:pPr>
              <a:t>‹#›</a:t>
            </a:fld>
            <a:endParaRPr kumimoji="0" lang="zh-CN" altLang="en-US" b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30" name="Picture 4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2339975" y="6350"/>
            <a:ext cx="6804025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5"/>
          <p:cNvPicPr>
            <a:picLocks noChangeAspect="1" noChangeArrowheads="1"/>
          </p:cNvPicPr>
          <p:nvPr userDrawn="1"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25400" y="22225"/>
            <a:ext cx="1809750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8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70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7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4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1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9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01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9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6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17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2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130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29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29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30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2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35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3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42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37.wmf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7.bin"/><Relationship Id="rId11" Type="http://schemas.openxmlformats.org/officeDocument/2006/relationships/oleObject" Target="../embeddings/oleObject140.bin"/><Relationship Id="rId5" Type="http://schemas.openxmlformats.org/officeDocument/2006/relationships/image" Target="../media/image136.wmf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44.bin"/><Relationship Id="rId4" Type="http://schemas.openxmlformats.org/officeDocument/2006/relationships/oleObject" Target="../embeddings/oleObject136.bin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0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2.emf"/><Relationship Id="rId7" Type="http://schemas.openxmlformats.org/officeDocument/2006/relationships/image" Target="../media/image6.wmf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e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image" Target="../media/image9.emf"/><Relationship Id="rId22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73089"/>
            <a:ext cx="7772400" cy="14700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概率论与数理统计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483768" y="3471664"/>
            <a:ext cx="4248472" cy="605408"/>
          </a:xfrm>
          <a:prstGeom prst="rect">
            <a:avLst/>
          </a:prstGeom>
        </p:spPr>
        <p:txBody>
          <a:bodyPr vert="horz" rtlCol="0" anchor="b">
            <a:normAutofit fontScale="90000" lnSpcReduction="20000"/>
          </a:bodyPr>
          <a:lstStyle/>
          <a:p>
            <a:pPr algn="ctr" fontAlgn="auto">
              <a:spcBef>
                <a:spcPct val="0"/>
              </a:spcBef>
              <a:spcAft>
                <a:spcPts val="0"/>
              </a:spcAft>
              <a:defRPr/>
            </a:pPr>
            <a:r>
              <a:rPr kumimoji="0" lang="zh-CN" altLang="en-US" sz="4400" dirty="0" smtClean="0">
                <a:solidFill>
                  <a:srgbClr val="1F497D"/>
                </a:solidFill>
                <a:latin typeface="Calibri"/>
                <a:ea typeface="宋体"/>
              </a:rPr>
              <a:t>第</a:t>
            </a:r>
            <a:r>
              <a:rPr kumimoji="0" lang="zh-CN" altLang="en-US" sz="4400" dirty="0">
                <a:solidFill>
                  <a:srgbClr val="1F497D"/>
                </a:solidFill>
                <a:latin typeface="Calibri"/>
                <a:ea typeface="宋体"/>
              </a:rPr>
              <a:t>八</a:t>
            </a:r>
            <a:r>
              <a:rPr kumimoji="0" lang="zh-CN" altLang="en-US" sz="4400" dirty="0" smtClean="0">
                <a:solidFill>
                  <a:srgbClr val="1F497D"/>
                </a:solidFill>
                <a:latin typeface="Calibri"/>
                <a:ea typeface="宋体"/>
              </a:rPr>
              <a:t>章 假设检验</a:t>
            </a:r>
            <a:endParaRPr kumimoji="0" lang="zh-CN" altLang="en-US" sz="4400" dirty="0">
              <a:solidFill>
                <a:srgbClr val="1F497D"/>
              </a:solidFill>
              <a:latin typeface="Calibri"/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539750" y="1196975"/>
            <a:ext cx="83820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实际问题的要求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出原假设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备择假设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确定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检验统计量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在原假设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立的前提下导出统计量的分布；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定显著水平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统计量的分布求出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拒绝域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决策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样本值代入统计量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统计量的值落入拒    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绝域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拒绝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否则接受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457200" y="338138"/>
            <a:ext cx="6462713" cy="87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60000"/>
              </a:lnSpc>
              <a:buClr>
                <a:schemeClr val="accent2"/>
              </a:buClr>
              <a:buFont typeface="Monotype Sorts" pitchFamily="2" charset="2"/>
              <a:buChar char="r"/>
            </a:pPr>
            <a:r>
              <a:rPr lang="zh-CN" altLang="en-US" sz="32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数的假设检验问题的基本步骤</a:t>
            </a:r>
            <a:r>
              <a:rPr lang="en-US" altLang="zh-CN" sz="32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52238" name="Line 14"/>
          <p:cNvSpPr>
            <a:spLocks noChangeShapeType="1"/>
          </p:cNvSpPr>
          <p:nvPr/>
        </p:nvSpPr>
        <p:spPr bwMode="auto">
          <a:xfrm>
            <a:off x="944563" y="1214438"/>
            <a:ext cx="5715000" cy="0"/>
          </a:xfrm>
          <a:prstGeom prst="line">
            <a:avLst/>
          </a:prstGeom>
          <a:noFill/>
          <a:ln w="57150" cmpd="thinThick">
            <a:solidFill>
              <a:srgbClr val="66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355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539750" y="260350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说明：</a:t>
            </a:r>
            <a:endParaRPr lang="zh-CN" altLang="en-US" sz="32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1674813" y="333375"/>
            <a:ext cx="38571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关于检验标准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显著水平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: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539750" y="981075"/>
            <a:ext cx="8532813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(1) </a:t>
            </a: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般说来</a:t>
            </a:r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我们给定的假设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经过周密调查和考虑的</a:t>
            </a:r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否定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谨慎</a:t>
            </a:r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就要求</a:t>
            </a: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取得要小些</a:t>
            </a:r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反过来</a:t>
            </a:r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也表明小概率取的越小</a:t>
            </a:r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一旦否定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, </a:t>
            </a: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就越有说服力</a:t>
            </a:r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539750" y="2997200"/>
            <a:ext cx="835342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 (2)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检验标准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可以取值不同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就决定着不同的否定域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因此对于同一组样本值 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…</a:t>
            </a: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i="1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来说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可以得到相反的决策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68620" name="Rectangle 12"/>
          <p:cNvSpPr>
            <a:spLocks noChangeArrowheads="1"/>
          </p:cNvSpPr>
          <p:nvPr/>
        </p:nvSpPr>
        <p:spPr bwMode="auto">
          <a:xfrm>
            <a:off x="608013" y="4694238"/>
            <a:ext cx="835660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3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对犯第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错误的概率加以控制，而不考虑犯第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错误的检验问题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显著性检验问题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2992697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8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utoUpdateAnimBg="0"/>
      <p:bldP spid="68611" grpId="0" autoUpdateAnimBg="0"/>
      <p:bldP spid="68612" grpId="0" autoUpdateAnimBg="0"/>
      <p:bldP spid="6862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395288" y="422275"/>
            <a:ext cx="8610600" cy="2529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车间用自动包装机装糖，生产中额定标准：每袋重量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kg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长期经验知每袋重量服从正态分布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.015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日开工后，为检查包装机的工作状况，从包装好的糖中随机抽取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袋，称得净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kg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0.497   0.506   0.518   0.524   0.498   0.511   0.520   0.515   0.512    </a:t>
            </a:r>
          </a:p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试问该包装机工作是否正常？</a:t>
            </a:r>
          </a:p>
        </p:txBody>
      </p:sp>
      <p:graphicFrame>
        <p:nvGraphicFramePr>
          <p:cNvPr id="129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858515"/>
              </p:ext>
            </p:extLst>
          </p:nvPr>
        </p:nvGraphicFramePr>
        <p:xfrm>
          <a:off x="2843213" y="4797425"/>
          <a:ext cx="28733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58" name="公式" r:id="rId4" imgW="1079280" imgH="469800" progId="Equation.3">
                  <p:embed/>
                </p:oleObj>
              </mc:Choice>
              <mc:Fallback>
                <p:oleObj name="公式" r:id="rId4" imgW="1079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797425"/>
                        <a:ext cx="2873375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7" name="Text Box 13"/>
          <p:cNvSpPr txBox="1">
            <a:spLocks noChangeArrowheads="1"/>
          </p:cNvSpPr>
          <p:nvPr/>
        </p:nvSpPr>
        <p:spPr bwMode="auto">
          <a:xfrm rot="10800000" flipV="1">
            <a:off x="1019175" y="6010424"/>
            <a:ext cx="79454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应拒绝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认为包装机工作不正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9038" name="Rectangle 14"/>
          <p:cNvSpPr>
            <a:spLocks noChangeArrowheads="1"/>
          </p:cNvSpPr>
          <p:nvPr/>
        </p:nvSpPr>
        <p:spPr bwMode="auto">
          <a:xfrm>
            <a:off x="971550" y="5157192"/>
            <a:ext cx="1471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得</a:t>
            </a:r>
          </a:p>
        </p:txBody>
      </p:sp>
      <p:graphicFrame>
        <p:nvGraphicFramePr>
          <p:cNvPr id="129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129713"/>
              </p:ext>
            </p:extLst>
          </p:nvPr>
        </p:nvGraphicFramePr>
        <p:xfrm>
          <a:off x="2843808" y="2861482"/>
          <a:ext cx="41259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59" name="公式" r:id="rId6" imgW="1777680" imgH="203040" progId="Equation.3">
                  <p:embed/>
                </p:oleObj>
              </mc:Choice>
              <mc:Fallback>
                <p:oleObj name="公式" r:id="rId6" imgW="1777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861482"/>
                        <a:ext cx="4125912" cy="4714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0" name="Rectangle 16"/>
          <p:cNvSpPr>
            <a:spLocks noChangeArrowheads="1"/>
          </p:cNvSpPr>
          <p:nvPr/>
        </p:nvSpPr>
        <p:spPr bwMode="auto">
          <a:xfrm>
            <a:off x="6754135" y="4335487"/>
            <a:ext cx="19223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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＝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29041" name="Rectangle 17"/>
          <p:cNvSpPr>
            <a:spLocks noChangeArrowheads="1"/>
          </p:cNvSpPr>
          <p:nvPr/>
        </p:nvSpPr>
        <p:spPr bwMode="auto">
          <a:xfrm>
            <a:off x="976313" y="4335487"/>
            <a:ext cx="18838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拒绝域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9042" name="Rectangle 18"/>
          <p:cNvSpPr>
            <a:spLocks noChangeArrowheads="1"/>
          </p:cNvSpPr>
          <p:nvPr/>
        </p:nvSpPr>
        <p:spPr bwMode="auto">
          <a:xfrm>
            <a:off x="539750" y="2852738"/>
            <a:ext cx="2663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建立假设</a:t>
            </a:r>
            <a:endParaRPr lang="zh-CN" altLang="en-US" sz="240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9043" name="Rectangle 19"/>
          <p:cNvSpPr>
            <a:spLocks noChangeArrowheads="1"/>
          </p:cNvSpPr>
          <p:nvPr/>
        </p:nvSpPr>
        <p:spPr bwMode="auto">
          <a:xfrm>
            <a:off x="972319" y="3645024"/>
            <a:ext cx="3095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检验统计量</a:t>
            </a:r>
          </a:p>
        </p:txBody>
      </p:sp>
      <p:graphicFrame>
        <p:nvGraphicFramePr>
          <p:cNvPr id="1290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350804"/>
              </p:ext>
            </p:extLst>
          </p:nvPr>
        </p:nvGraphicFramePr>
        <p:xfrm>
          <a:off x="3421063" y="3417888"/>
          <a:ext cx="28797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60" name="公式" r:id="rId8" imgW="1218960" imgH="431640" progId="Equation.3">
                  <p:embed/>
                </p:oleObj>
              </mc:Choice>
              <mc:Fallback>
                <p:oleObj name="公式" r:id="rId8" imgW="1218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3417888"/>
                        <a:ext cx="28797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261809"/>
              </p:ext>
            </p:extLst>
          </p:nvPr>
        </p:nvGraphicFramePr>
        <p:xfrm>
          <a:off x="2916238" y="4292600"/>
          <a:ext cx="37449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61" name="公式" r:id="rId10" imgW="1447560" imgH="228600" progId="Equation.3">
                  <p:embed/>
                </p:oleObj>
              </mc:Choice>
              <mc:Fallback>
                <p:oleObj name="公式" r:id="rId10" imgW="1447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292600"/>
                        <a:ext cx="37449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6" name="Rectangle 22"/>
          <p:cNvSpPr>
            <a:spLocks noChangeArrowheads="1"/>
          </p:cNvSpPr>
          <p:nvPr/>
        </p:nvSpPr>
        <p:spPr bwMode="auto">
          <a:xfrm>
            <a:off x="4427538" y="2357438"/>
            <a:ext cx="33650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设显著水平为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＝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5)</a:t>
            </a:r>
          </a:p>
        </p:txBody>
      </p:sp>
      <p:graphicFrame>
        <p:nvGraphicFramePr>
          <p:cNvPr id="129047" name="Object 2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675028352"/>
              </p:ext>
            </p:extLst>
          </p:nvPr>
        </p:nvGraphicFramePr>
        <p:xfrm>
          <a:off x="5787417" y="5093730"/>
          <a:ext cx="12239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62" name="公式" r:id="rId12" imgW="393480" imgH="164880" progId="Equation.3">
                  <p:embed/>
                </p:oleObj>
              </mc:Choice>
              <mc:Fallback>
                <p:oleObj name="公式" r:id="rId12" imgW="393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417" y="5093730"/>
                        <a:ext cx="12239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345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9" grpId="0" autoUpdateAnimBg="0"/>
      <p:bldP spid="129037" grpId="0" autoUpdateAnimBg="0"/>
      <p:bldP spid="129038" grpId="0" autoUpdateAnimBg="0"/>
      <p:bldP spid="129040" grpId="0" autoUpdateAnimBg="0"/>
      <p:bldP spid="129041" grpId="0" autoUpdateAnimBg="0"/>
      <p:bldP spid="129042" grpId="0" autoUpdateAnimBg="0"/>
      <p:bldP spid="129043" grpId="0" autoUpdateAnimBg="0"/>
      <p:bldP spid="12904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92" name="Rectangle 40"/>
          <p:cNvSpPr>
            <a:spLocks noChangeArrowheads="1"/>
          </p:cNvSpPr>
          <p:nvPr/>
        </p:nvSpPr>
        <p:spPr bwMode="auto">
          <a:xfrm>
            <a:off x="5364163" y="5445125"/>
            <a:ext cx="2808287" cy="1079500"/>
          </a:xfrm>
          <a:prstGeom prst="rect">
            <a:avLst/>
          </a:prstGeom>
          <a:solidFill>
            <a:srgbClr val="FF66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57618"/>
              </p:ext>
            </p:extLst>
          </p:nvPr>
        </p:nvGraphicFramePr>
        <p:xfrm>
          <a:off x="3348384" y="377478"/>
          <a:ext cx="36718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86" name="公式" r:id="rId4" imgW="1511280" imgH="228600" progId="Equation.3">
                  <p:embed/>
                </p:oleObj>
              </mc:Choice>
              <mc:Fallback>
                <p:oleObj name="公式" r:id="rId4" imgW="1511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384" y="377478"/>
                        <a:ext cx="36718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684213" y="404813"/>
            <a:ext cx="3616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双边假设检验：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658845"/>
              </p:ext>
            </p:extLst>
          </p:nvPr>
        </p:nvGraphicFramePr>
        <p:xfrm>
          <a:off x="3347864" y="955130"/>
          <a:ext cx="37020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87" name="公式" r:id="rId6" imgW="1511280" imgH="228600" progId="Equation.3">
                  <p:embed/>
                </p:oleObj>
              </mc:Choice>
              <mc:Fallback>
                <p:oleObj name="公式" r:id="rId6" imgW="1511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955130"/>
                        <a:ext cx="37020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7181850" y="1052513"/>
            <a:ext cx="1998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右边检验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086326"/>
              </p:ext>
            </p:extLst>
          </p:nvPr>
        </p:nvGraphicFramePr>
        <p:xfrm>
          <a:off x="3275856" y="1484784"/>
          <a:ext cx="39179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88" name="公式" r:id="rId8" imgW="1511280" imgH="228600" progId="Equation.3">
                  <p:embed/>
                </p:oleObj>
              </mc:Choice>
              <mc:Fallback>
                <p:oleObj name="公式" r:id="rId8" imgW="1511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484784"/>
                        <a:ext cx="391795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7236396" y="1557338"/>
            <a:ext cx="1800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左边检验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684213" y="908050"/>
            <a:ext cx="28590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边假设检验：</a:t>
            </a: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468313" y="2031231"/>
            <a:ext cx="487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下面讨论单边检验的拒绝域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468313" y="2493963"/>
            <a:ext cx="8382000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总体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, 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已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来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样本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6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定显著性水平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下面检验问题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右边检验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拒绝域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91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273468"/>
              </p:ext>
            </p:extLst>
          </p:nvPr>
        </p:nvGraphicFramePr>
        <p:xfrm>
          <a:off x="2124075" y="3284984"/>
          <a:ext cx="36718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89" name="公式" r:id="rId10" imgW="1511280" imgH="228600" progId="Equation.3">
                  <p:embed/>
                </p:oleObj>
              </mc:Choice>
              <mc:Fallback>
                <p:oleObj name="公式" r:id="rId10" imgW="1511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284984"/>
                        <a:ext cx="367188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0" name="Text Box 18"/>
          <p:cNvSpPr txBox="1">
            <a:spLocks noChangeArrowheads="1"/>
          </p:cNvSpPr>
          <p:nvPr/>
        </p:nvSpPr>
        <p:spPr bwMode="auto">
          <a:xfrm>
            <a:off x="468313" y="3789363"/>
            <a:ext cx="86756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为真时，观察值    往往偏大，故拒绝域的形式为：</a:t>
            </a:r>
          </a:p>
        </p:txBody>
      </p:sp>
      <p:sp>
        <p:nvSpPr>
          <p:cNvPr id="49171" name="Rectangle 19"/>
          <p:cNvSpPr>
            <a:spLocks noChangeArrowheads="1"/>
          </p:cNvSpPr>
          <p:nvPr/>
        </p:nvSpPr>
        <p:spPr bwMode="auto">
          <a:xfrm>
            <a:off x="395288" y="4284663"/>
            <a:ext cx="777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下面来确定常数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918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130330"/>
              </p:ext>
            </p:extLst>
          </p:nvPr>
        </p:nvGraphicFramePr>
        <p:xfrm>
          <a:off x="3322400" y="3823224"/>
          <a:ext cx="365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90" name="公式" r:id="rId12" imgW="139680" imgH="164880" progId="Equation.3">
                  <p:embed/>
                </p:oleObj>
              </mc:Choice>
              <mc:Fallback>
                <p:oleObj name="公式" r:id="rId12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400" y="3823224"/>
                        <a:ext cx="365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293376"/>
              </p:ext>
            </p:extLst>
          </p:nvPr>
        </p:nvGraphicFramePr>
        <p:xfrm>
          <a:off x="7720013" y="3823224"/>
          <a:ext cx="102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91" name="公式" r:id="rId14" imgW="393480" imgH="164880" progId="Equation.3">
                  <p:embed/>
                </p:oleObj>
              </mc:Choice>
              <mc:Fallback>
                <p:oleObj name="公式" r:id="rId14" imgW="393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013" y="3823224"/>
                        <a:ext cx="102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016155"/>
              </p:ext>
            </p:extLst>
          </p:nvPr>
        </p:nvGraphicFramePr>
        <p:xfrm>
          <a:off x="755650" y="4810125"/>
          <a:ext cx="45370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92" name="公式" r:id="rId16" imgW="1955520" imgH="241200" progId="Equation.3">
                  <p:embed/>
                </p:oleObj>
              </mc:Choice>
              <mc:Fallback>
                <p:oleObj name="公式" r:id="rId16" imgW="1955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810125"/>
                        <a:ext cx="45370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094702"/>
              </p:ext>
            </p:extLst>
          </p:nvPr>
        </p:nvGraphicFramePr>
        <p:xfrm>
          <a:off x="5219700" y="4581525"/>
          <a:ext cx="34559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93" name="公式" r:id="rId18" imgW="1562040" imgH="406080" progId="Equation.3">
                  <p:embed/>
                </p:oleObj>
              </mc:Choice>
              <mc:Fallback>
                <p:oleObj name="公式" r:id="rId18" imgW="15620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581525"/>
                        <a:ext cx="345598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021338"/>
              </p:ext>
            </p:extLst>
          </p:nvPr>
        </p:nvGraphicFramePr>
        <p:xfrm>
          <a:off x="468313" y="5358370"/>
          <a:ext cx="34290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94" name="公式" r:id="rId20" imgW="1549080" imgH="431640" progId="Equation.3">
                  <p:embed/>
                </p:oleObj>
              </mc:Choice>
              <mc:Fallback>
                <p:oleObj name="公式" r:id="rId20" imgW="1549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358370"/>
                        <a:ext cx="34290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805535"/>
              </p:ext>
            </p:extLst>
          </p:nvPr>
        </p:nvGraphicFramePr>
        <p:xfrm>
          <a:off x="3924300" y="5358370"/>
          <a:ext cx="11636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95" name="公式" r:id="rId22" imgW="241200" imgH="279360" progId="Equation.3">
                  <p:embed/>
                </p:oleObj>
              </mc:Choice>
              <mc:Fallback>
                <p:oleObj name="公式" r:id="rId22" imgW="2412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358370"/>
                        <a:ext cx="11636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0" name="Rectangle 38"/>
          <p:cNvSpPr>
            <a:spLocks noChangeArrowheads="1"/>
          </p:cNvSpPr>
          <p:nvPr/>
        </p:nvSpPr>
        <p:spPr bwMode="auto">
          <a:xfrm>
            <a:off x="3877558" y="5387102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4919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696864"/>
              </p:ext>
            </p:extLst>
          </p:nvPr>
        </p:nvGraphicFramePr>
        <p:xfrm>
          <a:off x="4859338" y="5382234"/>
          <a:ext cx="302577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96" name="公式" r:id="rId24" imgW="1091880" imgH="393480" progId="Equation.3">
                  <p:embed/>
                </p:oleObj>
              </mc:Choice>
              <mc:Fallback>
                <p:oleObj name="公式" r:id="rId24" imgW="1091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382234"/>
                        <a:ext cx="3025775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0647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92" grpId="0" animBg="1"/>
      <p:bldP spid="49155" grpId="0"/>
      <p:bldP spid="49158" grpId="0"/>
      <p:bldP spid="49160" grpId="0"/>
      <p:bldP spid="49159" grpId="0"/>
      <p:bldP spid="49162" grpId="0"/>
      <p:bldP spid="49163" grpId="0"/>
      <p:bldP spid="49170" grpId="0"/>
      <p:bldP spid="49171" grpId="0"/>
      <p:bldP spid="4919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323850" y="476250"/>
            <a:ext cx="358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样的方法可得</a:t>
            </a:r>
          </a:p>
        </p:txBody>
      </p:sp>
      <p:graphicFrame>
        <p:nvGraphicFramePr>
          <p:cNvPr id="501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290784"/>
              </p:ext>
            </p:extLst>
          </p:nvPr>
        </p:nvGraphicFramePr>
        <p:xfrm>
          <a:off x="2987675" y="2133600"/>
          <a:ext cx="34559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06" name="公式" r:id="rId4" imgW="1511280" imgH="228600" progId="Equation.3">
                  <p:embed/>
                </p:oleObj>
              </mc:Choice>
              <mc:Fallback>
                <p:oleObj name="公式" r:id="rId4" imgW="1511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133600"/>
                        <a:ext cx="34559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630238" y="2967335"/>
            <a:ext cx="228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拒绝域为</a:t>
            </a:r>
          </a:p>
        </p:txBody>
      </p:sp>
      <p:graphicFrame>
        <p:nvGraphicFramePr>
          <p:cNvPr id="501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769710"/>
              </p:ext>
            </p:extLst>
          </p:nvPr>
        </p:nvGraphicFramePr>
        <p:xfrm>
          <a:off x="2411413" y="2847975"/>
          <a:ext cx="14398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07" name="公式" r:id="rId6" imgW="495000" imgH="228600" progId="Equation.3">
                  <p:embed/>
                </p:oleObj>
              </mc:Choice>
              <mc:Fallback>
                <p:oleObj name="公式" r:id="rId6" imgW="49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847975"/>
                        <a:ext cx="1439862" cy="666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467544" y="1125538"/>
            <a:ext cx="8568506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总体   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已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自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样</a:t>
            </a:r>
          </a:p>
          <a:p>
            <a:pPr>
              <a:lnSpc>
                <a:spcPct val="6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定显著性水平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检验问题（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左边检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：</a:t>
            </a:r>
          </a:p>
        </p:txBody>
      </p:sp>
      <p:graphicFrame>
        <p:nvGraphicFramePr>
          <p:cNvPr id="501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14988"/>
              </p:ext>
            </p:extLst>
          </p:nvPr>
        </p:nvGraphicFramePr>
        <p:xfrm>
          <a:off x="1549103" y="1097358"/>
          <a:ext cx="15827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08" name="Equation" r:id="rId8" imgW="2070000" imgH="495000" progId="Equation.DSMT4">
                  <p:embed/>
                </p:oleObj>
              </mc:Choice>
              <mc:Fallback>
                <p:oleObj name="Equation" r:id="rId8" imgW="2070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103" y="1097358"/>
                        <a:ext cx="15827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586287"/>
              </p:ext>
            </p:extLst>
          </p:nvPr>
        </p:nvGraphicFramePr>
        <p:xfrm>
          <a:off x="3491880" y="1268760"/>
          <a:ext cx="3048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09" name="公式" r:id="rId10" imgW="190440" imgH="164880" progId="Equation.3">
                  <p:embed/>
                </p:oleObj>
              </mc:Choice>
              <mc:Fallback>
                <p:oleObj name="公式" r:id="rId10" imgW="1904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268760"/>
                        <a:ext cx="30480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69195"/>
              </p:ext>
            </p:extLst>
          </p:nvPr>
        </p:nvGraphicFramePr>
        <p:xfrm>
          <a:off x="5076056" y="1052736"/>
          <a:ext cx="19812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10" name="公式" r:id="rId12" imgW="965160" imgH="279360" progId="Equation.3">
                  <p:embed/>
                </p:oleObj>
              </mc:Choice>
              <mc:Fallback>
                <p:oleObj name="公式" r:id="rId12" imgW="9651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052736"/>
                        <a:ext cx="19812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6900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7" grpId="0" autoUpdateAnimBg="0"/>
      <p:bldP spid="50189" grpId="0"/>
      <p:bldP spid="5019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68313" y="188913"/>
            <a:ext cx="8640762" cy="2566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zh-CN" altLang="en-US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 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工厂生产的固体燃料推进器的燃烧率服从正态分布</a:t>
            </a:r>
          </a:p>
          <a:p>
            <a:pPr>
              <a:lnSpc>
                <a:spcPct val="70000"/>
              </a:lnSpc>
            </a:pP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现在用新方法生产了一</a:t>
            </a:r>
          </a:p>
          <a:p>
            <a:pPr>
              <a:lnSpc>
                <a:spcPct val="7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批推进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中随机取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测得燃烧率的样本均值为</a:t>
            </a:r>
          </a:p>
          <a:p>
            <a:pPr>
              <a:lnSpc>
                <a:spcPct val="7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在新方法下总体均方差仍为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这</a:t>
            </a:r>
          </a:p>
          <a:p>
            <a:pPr>
              <a:lnSpc>
                <a:spcPct val="7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批推进器的燃烧率是否较以往生产的推进器的燃烧率有显著</a:t>
            </a:r>
          </a:p>
          <a:p>
            <a:pPr>
              <a:lnSpc>
                <a:spcPct val="7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提高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显著性水平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＝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5.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56967"/>
              </p:ext>
            </p:extLst>
          </p:nvPr>
        </p:nvGraphicFramePr>
        <p:xfrm>
          <a:off x="612775" y="495300"/>
          <a:ext cx="47513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50" name="Equation" r:id="rId4" imgW="4927320" imgH="495000" progId="Equation.DSMT4">
                  <p:embed/>
                </p:oleObj>
              </mc:Choice>
              <mc:Fallback>
                <p:oleObj name="Equation" r:id="rId4" imgW="49273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95300"/>
                        <a:ext cx="47513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093279"/>
              </p:ext>
            </p:extLst>
          </p:nvPr>
        </p:nvGraphicFramePr>
        <p:xfrm>
          <a:off x="611188" y="1474788"/>
          <a:ext cx="20685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51" name="Equation" r:id="rId6" imgW="2209680" imgH="419040" progId="Equation.DSMT4">
                  <p:embed/>
                </p:oleObj>
              </mc:Choice>
              <mc:Fallback>
                <p:oleObj name="Equation" r:id="rId6" imgW="2209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74788"/>
                        <a:ext cx="20685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374824"/>
              </p:ext>
            </p:extLst>
          </p:nvPr>
        </p:nvGraphicFramePr>
        <p:xfrm>
          <a:off x="6916738" y="1431925"/>
          <a:ext cx="1039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52" name="Equation" r:id="rId8" imgW="965160" imgH="419040" progId="Equation.DSMT4">
                  <p:embed/>
                </p:oleObj>
              </mc:Choice>
              <mc:Fallback>
                <p:oleObj name="Equation" r:id="rId8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1431925"/>
                        <a:ext cx="10398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404813" y="4806950"/>
            <a:ext cx="69040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是一个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右边检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拒绝域为</a:t>
            </a:r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443555"/>
              </p:ext>
            </p:extLst>
          </p:nvPr>
        </p:nvGraphicFramePr>
        <p:xfrm>
          <a:off x="5724128" y="4822790"/>
          <a:ext cx="2449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53" name="Equation" r:id="rId10" imgW="2323800" imgH="431640" progId="Equation.DSMT4">
                  <p:embed/>
                </p:oleObj>
              </mc:Choice>
              <mc:Fallback>
                <p:oleObj name="Equation" r:id="rId10" imgW="232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822790"/>
                        <a:ext cx="2449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3189288" y="6021388"/>
            <a:ext cx="59197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认为这批推进器的燃烧率有显著的提高</a:t>
            </a: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68313" y="2573338"/>
            <a:ext cx="8785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(1)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按题意需检验假设</a:t>
            </a:r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146927"/>
              </p:ext>
            </p:extLst>
          </p:nvPr>
        </p:nvGraphicFramePr>
        <p:xfrm>
          <a:off x="2051050" y="3041650"/>
          <a:ext cx="23764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54" name="公式" r:id="rId12" imgW="1066680" imgH="228600" progId="Equation.3">
                  <p:embed/>
                </p:oleObj>
              </mc:Choice>
              <mc:Fallback>
                <p:oleObj name="公式" r:id="rId12" imgW="1066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41650"/>
                        <a:ext cx="23764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766531"/>
              </p:ext>
            </p:extLst>
          </p:nvPr>
        </p:nvGraphicFramePr>
        <p:xfrm>
          <a:off x="2051050" y="3509963"/>
          <a:ext cx="17113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55" name="公式" r:id="rId14" imgW="736560" imgH="228600" progId="Equation.3">
                  <p:embed/>
                </p:oleObj>
              </mc:Choice>
              <mc:Fallback>
                <p:oleObj name="公式" r:id="rId14" imgW="73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509963"/>
                        <a:ext cx="17113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4689475" y="3509963"/>
            <a:ext cx="4706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假设新方法提高了燃烧率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4716463" y="3006725"/>
            <a:ext cx="47069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假设新方法没有提高燃烧率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51225" name="Group 25"/>
          <p:cNvGrpSpPr>
            <a:grpSpLocks/>
          </p:cNvGrpSpPr>
          <p:nvPr/>
        </p:nvGrpSpPr>
        <p:grpSpPr bwMode="auto">
          <a:xfrm>
            <a:off x="468313" y="6043314"/>
            <a:ext cx="2886074" cy="493712"/>
            <a:chOff x="576" y="3600"/>
            <a:chExt cx="1818" cy="311"/>
          </a:xfrm>
        </p:grpSpPr>
        <p:sp>
          <p:nvSpPr>
            <p:cNvPr id="51212" name="Rectangle 12"/>
            <p:cNvSpPr>
              <a:spLocks noChangeArrowheads="1"/>
            </p:cNvSpPr>
            <p:nvPr/>
          </p:nvSpPr>
          <p:spPr bwMode="auto">
            <a:xfrm>
              <a:off x="576" y="3600"/>
              <a:ext cx="18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故拒绝       接受      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</a:p>
          </p:txBody>
        </p:sp>
        <p:graphicFrame>
          <p:nvGraphicFramePr>
            <p:cNvPr id="5121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8303806"/>
                </p:ext>
              </p:extLst>
            </p:nvPr>
          </p:nvGraphicFramePr>
          <p:xfrm>
            <a:off x="1256" y="3631"/>
            <a:ext cx="2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256" name="公式" r:id="rId16" imgW="279360" imgH="279360" progId="Equation.3">
                    <p:embed/>
                  </p:oleObj>
                </mc:Choice>
                <mc:Fallback>
                  <p:oleObj name="公式" r:id="rId16" imgW="27936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6" y="3631"/>
                          <a:ext cx="28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7556292"/>
                </p:ext>
              </p:extLst>
            </p:nvPr>
          </p:nvGraphicFramePr>
          <p:xfrm>
            <a:off x="1946" y="3631"/>
            <a:ext cx="25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257" name="公式" r:id="rId18" imgW="253800" imgH="279360" progId="Equation.3">
                    <p:embed/>
                  </p:oleObj>
                </mc:Choice>
                <mc:Fallback>
                  <p:oleObj name="公式" r:id="rId18" imgW="25380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6" y="3631"/>
                          <a:ext cx="25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468313" y="5445125"/>
            <a:ext cx="37893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经计算</a:t>
            </a:r>
          </a:p>
        </p:txBody>
      </p:sp>
      <p:graphicFrame>
        <p:nvGraphicFramePr>
          <p:cNvPr id="512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870979"/>
              </p:ext>
            </p:extLst>
          </p:nvPr>
        </p:nvGraphicFramePr>
        <p:xfrm>
          <a:off x="2124075" y="5300663"/>
          <a:ext cx="33845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58" name="公式" r:id="rId20" imgW="1765080" imgH="419040" progId="Equation.3">
                  <p:embed/>
                </p:oleObj>
              </mc:Choice>
              <mc:Fallback>
                <p:oleObj name="公式" r:id="rId20" imgW="1765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300663"/>
                        <a:ext cx="33845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7" name="Rectangle 27"/>
          <p:cNvSpPr>
            <a:spLocks noChangeArrowheads="1"/>
          </p:cNvSpPr>
          <p:nvPr/>
        </p:nvSpPr>
        <p:spPr bwMode="auto">
          <a:xfrm>
            <a:off x="4500563" y="4221163"/>
            <a:ext cx="17123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5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=2)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12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300443"/>
              </p:ext>
            </p:extLst>
          </p:nvPr>
        </p:nvGraphicFramePr>
        <p:xfrm>
          <a:off x="2708300" y="4011613"/>
          <a:ext cx="13890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59" name="Equation" r:id="rId22" imgW="1625400" imgH="927000" progId="Equation.DSMT4">
                  <p:embed/>
                </p:oleObj>
              </mc:Choice>
              <mc:Fallback>
                <p:oleObj name="Equation" r:id="rId22" imgW="16254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300" y="4011613"/>
                        <a:ext cx="138906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9" name="Text Box 29"/>
          <p:cNvSpPr txBox="1">
            <a:spLocks noChangeArrowheads="1"/>
          </p:cNvSpPr>
          <p:nvPr/>
        </p:nvSpPr>
        <p:spPr bwMode="auto">
          <a:xfrm>
            <a:off x="476276" y="4191471"/>
            <a:ext cx="40242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验统计量：</a:t>
            </a:r>
          </a:p>
        </p:txBody>
      </p:sp>
    </p:spTree>
    <p:extLst>
      <p:ext uri="{BB962C8B-B14F-4D97-AF65-F5344CB8AC3E}">
        <p14:creationId xmlns:p14="http://schemas.microsoft.com/office/powerpoint/2010/main" val="1136976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1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1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9" grpId="0"/>
      <p:bldP spid="51214" grpId="0" autoUpdateAnimBg="0"/>
      <p:bldP spid="51215" grpId="0"/>
      <p:bldP spid="51216" grpId="0"/>
      <p:bldP spid="51211" grpId="0"/>
      <p:bldP spid="51227" grpId="0"/>
      <p:bldP spid="512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827088" y="188913"/>
            <a:ext cx="73453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8.2  </a:t>
            </a:r>
            <a:r>
              <a:rPr lang="zh-CN" altLang="en-US" sz="32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态总体均值、方差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假设检验</a:t>
            </a:r>
            <a:endParaRPr lang="zh-CN" altLang="en-US" sz="36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468313" y="965200"/>
            <a:ext cx="67897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个总体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均值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的检验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539750" y="1527175"/>
            <a:ext cx="525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aseline="30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已知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---</a:t>
            </a:r>
            <a:r>
              <a:rPr lang="en-US" altLang="zh-CN" u="sng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u="sng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检验法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</a:p>
        </p:txBody>
      </p:sp>
      <p:sp>
        <p:nvSpPr>
          <p:cNvPr id="53264" name="Text Box 16"/>
          <p:cNvSpPr txBox="1">
            <a:spLocks noChangeArrowheads="1"/>
          </p:cNvSpPr>
          <p:nvPr/>
        </p:nvSpPr>
        <p:spPr bwMode="auto">
          <a:xfrm>
            <a:off x="823913" y="4149725"/>
            <a:ext cx="137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：</a:t>
            </a:r>
          </a:p>
        </p:txBody>
      </p:sp>
      <p:sp>
        <p:nvSpPr>
          <p:cNvPr id="53276" name="Line 28"/>
          <p:cNvSpPr>
            <a:spLocks noChangeShapeType="1"/>
          </p:cNvSpPr>
          <p:nvPr/>
        </p:nvSpPr>
        <p:spPr bwMode="auto">
          <a:xfrm>
            <a:off x="685800" y="836613"/>
            <a:ext cx="7924800" cy="0"/>
          </a:xfrm>
          <a:prstGeom prst="line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27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704546"/>
              </p:ext>
            </p:extLst>
          </p:nvPr>
        </p:nvGraphicFramePr>
        <p:xfrm>
          <a:off x="6418025" y="1222390"/>
          <a:ext cx="210185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74" name="公式" r:id="rId4" imgW="723600" imgH="406080" progId="Equation.3">
                  <p:embed/>
                </p:oleObj>
              </mc:Choice>
              <mc:Fallback>
                <p:oleObj name="公式" r:id="rId4" imgW="7236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025" y="1222390"/>
                        <a:ext cx="2101850" cy="11826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2" name="Rectangle 34"/>
          <p:cNvSpPr>
            <a:spLocks noChangeArrowheads="1"/>
          </p:cNvSpPr>
          <p:nvPr/>
        </p:nvSpPr>
        <p:spPr bwMode="auto">
          <a:xfrm>
            <a:off x="4711700" y="1557338"/>
            <a:ext cx="15247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取统计量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328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333407"/>
              </p:ext>
            </p:extLst>
          </p:nvPr>
        </p:nvGraphicFramePr>
        <p:xfrm>
          <a:off x="6516688" y="2276475"/>
          <a:ext cx="15081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75" name="公式" r:id="rId6" imgW="558720" imgH="241200" progId="Equation.3">
                  <p:embed/>
                </p:oleObj>
              </mc:Choice>
              <mc:Fallback>
                <p:oleObj name="公式" r:id="rId6" imgW="558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276475"/>
                        <a:ext cx="15081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3" name="Rectangle 35"/>
          <p:cNvSpPr>
            <a:spLocks noChangeArrowheads="1"/>
          </p:cNvSpPr>
          <p:nvPr/>
        </p:nvSpPr>
        <p:spPr bwMode="auto">
          <a:xfrm>
            <a:off x="827087" y="2349500"/>
            <a:ext cx="558506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 H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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.        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拒绝域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32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739720"/>
              </p:ext>
            </p:extLst>
          </p:nvPr>
        </p:nvGraphicFramePr>
        <p:xfrm>
          <a:off x="6516688" y="2924175"/>
          <a:ext cx="11715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76" name="公式" r:id="rId8" imgW="406080" imgH="228600" progId="Equation.3">
                  <p:embed/>
                </p:oleObj>
              </mc:Choice>
              <mc:Fallback>
                <p:oleObj name="公式" r:id="rId8" imgW="406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924175"/>
                        <a:ext cx="1171575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6" name="Rectangle 38"/>
          <p:cNvSpPr>
            <a:spLocks noChangeArrowheads="1"/>
          </p:cNvSpPr>
          <p:nvPr/>
        </p:nvSpPr>
        <p:spPr bwMode="auto">
          <a:xfrm>
            <a:off x="4940779" y="2965477"/>
            <a:ext cx="121539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拒绝域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211431"/>
              </p:ext>
            </p:extLst>
          </p:nvPr>
        </p:nvGraphicFramePr>
        <p:xfrm>
          <a:off x="6551315" y="3573016"/>
          <a:ext cx="11890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77" name="公式" r:id="rId10" imgW="495000" imgH="228600" progId="Equation.3">
                  <p:embed/>
                </p:oleObj>
              </mc:Choice>
              <mc:Fallback>
                <p:oleObj name="公式" r:id="rId10" imgW="49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315" y="3573016"/>
                        <a:ext cx="1189037" cy="704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5" name="Rectangle 37"/>
          <p:cNvSpPr>
            <a:spLocks noChangeArrowheads="1"/>
          </p:cNvSpPr>
          <p:nvPr/>
        </p:nvSpPr>
        <p:spPr bwMode="auto">
          <a:xfrm>
            <a:off x="827088" y="3573463"/>
            <a:ext cx="401002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)  H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53287" name="Rectangle 39"/>
          <p:cNvSpPr>
            <a:spLocks noChangeArrowheads="1"/>
          </p:cNvSpPr>
          <p:nvPr/>
        </p:nvSpPr>
        <p:spPr bwMode="auto">
          <a:xfrm>
            <a:off x="4997450" y="3644900"/>
            <a:ext cx="121539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拒绝域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3288" name="Rectangle 40"/>
          <p:cNvSpPr>
            <a:spLocks noChangeArrowheads="1"/>
          </p:cNvSpPr>
          <p:nvPr/>
        </p:nvSpPr>
        <p:spPr bwMode="auto">
          <a:xfrm>
            <a:off x="827088" y="4724400"/>
            <a:ext cx="77724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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与 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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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拒绝域相同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3290" name="Rectangle 42"/>
          <p:cNvSpPr>
            <a:spLocks noChangeArrowheads="1"/>
          </p:cNvSpPr>
          <p:nvPr/>
        </p:nvSpPr>
        <p:spPr bwMode="auto">
          <a:xfrm>
            <a:off x="900113" y="5445125"/>
            <a:ext cx="77724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</a:t>
            </a:r>
            <a:r>
              <a:rPr lang="en-US" altLang="zh-CN" sz="2400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与 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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</a:t>
            </a:r>
            <a:r>
              <a:rPr lang="en-US" altLang="zh-CN" sz="2400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拒绝域相同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3295" name="Rectangle 47"/>
          <p:cNvSpPr>
            <a:spLocks noChangeArrowheads="1"/>
          </p:cNvSpPr>
          <p:nvPr/>
        </p:nvSpPr>
        <p:spPr bwMode="auto">
          <a:xfrm>
            <a:off x="827088" y="2349500"/>
            <a:ext cx="54864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 H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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.      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96" name="Rectangle 48"/>
          <p:cNvSpPr>
            <a:spLocks noChangeArrowheads="1"/>
          </p:cNvSpPr>
          <p:nvPr/>
        </p:nvSpPr>
        <p:spPr bwMode="auto">
          <a:xfrm>
            <a:off x="827088" y="2924175"/>
            <a:ext cx="451326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H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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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695128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56" grpId="0" autoUpdateAnimBg="0"/>
      <p:bldP spid="53264" grpId="0" autoUpdateAnimBg="0"/>
      <p:bldP spid="53282" grpId="0" autoUpdateAnimBg="0"/>
      <p:bldP spid="53283" grpId="0"/>
      <p:bldP spid="53286" grpId="0"/>
      <p:bldP spid="53285" grpId="0"/>
      <p:bldP spid="53287" grpId="0"/>
      <p:bldP spid="53288" grpId="0" autoUpdateAnimBg="0"/>
      <p:bldP spid="53290" grpId="0" autoUpdateAnimBg="0"/>
      <p:bldP spid="53295" grpId="0"/>
      <p:bldP spid="5329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91" name="Text Box 19"/>
          <p:cNvSpPr txBox="1">
            <a:spLocks noChangeArrowheads="1"/>
          </p:cNvSpPr>
          <p:nvPr/>
        </p:nvSpPr>
        <p:spPr bwMode="auto">
          <a:xfrm>
            <a:off x="4945063" y="1239143"/>
            <a:ext cx="17151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统计量</a:t>
            </a:r>
          </a:p>
        </p:txBody>
      </p:sp>
      <p:graphicFrame>
        <p:nvGraphicFramePr>
          <p:cNvPr id="542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497889"/>
              </p:ext>
            </p:extLst>
          </p:nvPr>
        </p:nvGraphicFramePr>
        <p:xfrm>
          <a:off x="6732588" y="908050"/>
          <a:ext cx="19240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83" name="Equation" r:id="rId4" imgW="1600200" imgH="977760" progId="Equation.DSMT4">
                  <p:embed/>
                </p:oleObj>
              </mc:Choice>
              <mc:Fallback>
                <p:oleObj name="Equation" r:id="rId4" imgW="160020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908050"/>
                        <a:ext cx="1924050" cy="1122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5" name="Text Box 23"/>
          <p:cNvSpPr txBox="1">
            <a:spLocks noChangeArrowheads="1"/>
          </p:cNvSpPr>
          <p:nvPr/>
        </p:nvSpPr>
        <p:spPr bwMode="auto">
          <a:xfrm>
            <a:off x="539750" y="1123950"/>
            <a:ext cx="25193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为真时，</a:t>
            </a:r>
          </a:p>
        </p:txBody>
      </p:sp>
      <p:graphicFrame>
        <p:nvGraphicFramePr>
          <p:cNvPr id="542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554739"/>
              </p:ext>
            </p:extLst>
          </p:nvPr>
        </p:nvGraphicFramePr>
        <p:xfrm>
          <a:off x="2698750" y="979488"/>
          <a:ext cx="23050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84" name="Equation" r:id="rId6" imgW="2527200" imgH="977760" progId="Equation.DSMT4">
                  <p:embed/>
                </p:oleObj>
              </mc:Choice>
              <mc:Fallback>
                <p:oleObj name="Equation" r:id="rId6" imgW="252720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979488"/>
                        <a:ext cx="23050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8" name="Text Box 36"/>
          <p:cNvSpPr txBox="1">
            <a:spLocks noChangeArrowheads="1"/>
          </p:cNvSpPr>
          <p:nvPr/>
        </p:nvSpPr>
        <p:spPr bwMode="auto">
          <a:xfrm>
            <a:off x="395288" y="404813"/>
            <a:ext cx="525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知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--</a:t>
            </a:r>
            <a:r>
              <a:rPr lang="en-US" altLang="zh-CN" u="sng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u="sng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检验法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</a:p>
        </p:txBody>
      </p:sp>
      <p:graphicFrame>
        <p:nvGraphicFramePr>
          <p:cNvPr id="543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183594"/>
              </p:ext>
            </p:extLst>
          </p:nvPr>
        </p:nvGraphicFramePr>
        <p:xfrm>
          <a:off x="6310313" y="2060575"/>
          <a:ext cx="2222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85" name="公式" r:id="rId8" imgW="876240" imgH="228600" progId="Equation.3">
                  <p:embed/>
                </p:oleObj>
              </mc:Choice>
              <mc:Fallback>
                <p:oleObj name="公式" r:id="rId8" imgW="87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060575"/>
                        <a:ext cx="2222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1" name="Rectangle 39"/>
          <p:cNvSpPr>
            <a:spLocks noChangeArrowheads="1"/>
          </p:cNvSpPr>
          <p:nvPr/>
        </p:nvSpPr>
        <p:spPr bwMode="auto">
          <a:xfrm>
            <a:off x="684213" y="2101381"/>
            <a:ext cx="54864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H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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.        </a:t>
            </a:r>
            <a:r>
              <a:rPr lang="en-US" altLang="zh-CN" baseline="-250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拒绝域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314" name="Rectangle 42"/>
          <p:cNvSpPr>
            <a:spLocks noChangeArrowheads="1"/>
          </p:cNvSpPr>
          <p:nvPr/>
        </p:nvSpPr>
        <p:spPr bwMode="auto">
          <a:xfrm>
            <a:off x="684213" y="2781300"/>
            <a:ext cx="523398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H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en-US" altLang="zh-CN" dirty="0" smtClean="0">
                <a:solidFill>
                  <a:schemeClr val="accent2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≤ </a:t>
            </a:r>
            <a:r>
              <a:rPr lang="en-US" altLang="zh-CN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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54315" name="Rectangle 43"/>
          <p:cNvSpPr>
            <a:spLocks noChangeArrowheads="1"/>
          </p:cNvSpPr>
          <p:nvPr/>
        </p:nvSpPr>
        <p:spPr bwMode="auto">
          <a:xfrm>
            <a:off x="4932363" y="2852738"/>
            <a:ext cx="121539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拒绝域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4318" name="Rectangle 46"/>
          <p:cNvSpPr>
            <a:spLocks noChangeArrowheads="1"/>
          </p:cNvSpPr>
          <p:nvPr/>
        </p:nvSpPr>
        <p:spPr bwMode="auto">
          <a:xfrm>
            <a:off x="684213" y="3573463"/>
            <a:ext cx="501808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 H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 smtClean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lang="en-US" altLang="zh-CN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en-US" altLang="zh-CN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54319" name="Rectangle 47"/>
          <p:cNvSpPr>
            <a:spLocks noChangeArrowheads="1"/>
          </p:cNvSpPr>
          <p:nvPr/>
        </p:nvSpPr>
        <p:spPr bwMode="auto">
          <a:xfrm>
            <a:off x="4932040" y="3644900"/>
            <a:ext cx="121539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拒绝域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432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071034"/>
              </p:ext>
            </p:extLst>
          </p:nvPr>
        </p:nvGraphicFramePr>
        <p:xfrm>
          <a:off x="6372225" y="2813050"/>
          <a:ext cx="19558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86" name="公式" r:id="rId10" imgW="723600" imgH="203040" progId="Equation.3">
                  <p:embed/>
                </p:oleObj>
              </mc:Choice>
              <mc:Fallback>
                <p:oleObj name="公式" r:id="rId10" imgW="723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813050"/>
                        <a:ext cx="19558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11111"/>
              </p:ext>
            </p:extLst>
          </p:nvPr>
        </p:nvGraphicFramePr>
        <p:xfrm>
          <a:off x="6372225" y="3573463"/>
          <a:ext cx="20780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87" name="公式" r:id="rId12" imgW="812520" imgH="203040" progId="Equation.3">
                  <p:embed/>
                </p:oleObj>
              </mc:Choice>
              <mc:Fallback>
                <p:oleObj name="公式" r:id="rId12" imgW="812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573463"/>
                        <a:ext cx="20780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23" name="Text Box 51"/>
          <p:cNvSpPr txBox="1">
            <a:spLocks noChangeArrowheads="1"/>
          </p:cNvSpPr>
          <p:nvPr/>
        </p:nvSpPr>
        <p:spPr bwMode="auto">
          <a:xfrm>
            <a:off x="395288" y="4149725"/>
            <a:ext cx="137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：</a:t>
            </a:r>
          </a:p>
        </p:txBody>
      </p:sp>
      <p:sp>
        <p:nvSpPr>
          <p:cNvPr id="54324" name="Rectangle 52"/>
          <p:cNvSpPr>
            <a:spLocks noChangeArrowheads="1"/>
          </p:cNvSpPr>
          <p:nvPr/>
        </p:nvSpPr>
        <p:spPr bwMode="auto">
          <a:xfrm>
            <a:off x="468313" y="4724400"/>
            <a:ext cx="928846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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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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拒绝域相同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4325" name="Rectangle 53"/>
          <p:cNvSpPr>
            <a:spLocks noChangeArrowheads="1"/>
          </p:cNvSpPr>
          <p:nvPr/>
        </p:nvSpPr>
        <p:spPr bwMode="auto">
          <a:xfrm>
            <a:off x="431800" y="5445125"/>
            <a:ext cx="889317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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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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拒绝域相同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70842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4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4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1" grpId="0" autoUpdateAnimBg="0"/>
      <p:bldP spid="54295" grpId="0"/>
      <p:bldP spid="54308" grpId="0" autoUpdateAnimBg="0"/>
      <p:bldP spid="54311" grpId="0"/>
      <p:bldP spid="54314" grpId="0"/>
      <p:bldP spid="54315" grpId="0"/>
      <p:bldP spid="54318" grpId="0"/>
      <p:bldP spid="54319" grpId="0"/>
      <p:bldP spid="54323" grpId="0" autoUpdateAnimBg="0"/>
      <p:bldP spid="54324" grpId="0" autoUpdateAnimBg="0"/>
      <p:bldP spid="5432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83" name="Group 23"/>
          <p:cNvGrpSpPr>
            <a:grpSpLocks/>
          </p:cNvGrpSpPr>
          <p:nvPr/>
        </p:nvGrpSpPr>
        <p:grpSpPr bwMode="auto">
          <a:xfrm>
            <a:off x="528638" y="549275"/>
            <a:ext cx="8394699" cy="1422400"/>
            <a:chOff x="192" y="96"/>
            <a:chExt cx="5288" cy="896"/>
          </a:xfrm>
        </p:grpSpPr>
        <p:sp>
          <p:nvSpPr>
            <p:cNvPr id="15375" name="Rectangle 15"/>
            <p:cNvSpPr>
              <a:spLocks noChangeArrowheads="1"/>
            </p:cNvSpPr>
            <p:nvPr/>
          </p:nvSpPr>
          <p:spPr bwMode="auto">
            <a:xfrm>
              <a:off x="192" y="96"/>
              <a:ext cx="5288" cy="8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在某年级学生中抽测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名跳远成绩，得样本均值     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= 4.38  </a:t>
              </a:r>
            </a:p>
            <a:p>
              <a:pPr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跳远成绩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服从正态分布，且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0.3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问是否可以认为该</a:t>
              </a:r>
            </a:p>
            <a:p>
              <a:pPr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年级学生跳远平均成绩为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=4.40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米．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=0.10)</a:t>
              </a:r>
              <a:endParaRPr lang="en-US" altLang="zh-CN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363" name="Object 3"/>
            <p:cNvGraphicFramePr>
              <a:graphicFrameLocks noChangeAspect="1"/>
            </p:cNvGraphicFramePr>
            <p:nvPr/>
          </p:nvGraphicFramePr>
          <p:xfrm>
            <a:off x="4560" y="144"/>
            <a:ext cx="21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986" name="公式" r:id="rId4" imgW="164880" imgH="190440" progId="Equation.3">
                    <p:embed/>
                  </p:oleObj>
                </mc:Choice>
                <mc:Fallback>
                  <p:oleObj name="公式" r:id="rId4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44"/>
                          <a:ext cx="21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533400" y="4187825"/>
            <a:ext cx="86868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Bef>
                <a:spcPct val="0"/>
              </a:spcBef>
            </a:pP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40000"/>
              </a:lnSpc>
              <a:spcBef>
                <a:spcPct val="0"/>
              </a:spcBef>
            </a:pP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82" name="Rectangle 22"/>
          <p:cNvSpPr>
            <a:spLocks noChangeArrowheads="1"/>
          </p:cNvSpPr>
          <p:nvPr/>
        </p:nvSpPr>
        <p:spPr bwMode="auto">
          <a:xfrm>
            <a:off x="1219200" y="3573016"/>
            <a:ext cx="5368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1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拒绝域为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830934"/>
              </p:ext>
            </p:extLst>
          </p:nvPr>
        </p:nvGraphicFramePr>
        <p:xfrm>
          <a:off x="2195513" y="2422525"/>
          <a:ext cx="34131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87" name="公式" r:id="rId6" imgW="1600200" imgH="203040" progId="Equation.3">
                  <p:embed/>
                </p:oleObj>
              </mc:Choice>
              <mc:Fallback>
                <p:oleObj name="公式" r:id="rId6" imgW="1600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422525"/>
                        <a:ext cx="34131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Rectangle 16"/>
          <p:cNvSpPr>
            <a:spLocks noChangeArrowheads="1"/>
          </p:cNvSpPr>
          <p:nvPr/>
        </p:nvSpPr>
        <p:spPr bwMode="auto">
          <a:xfrm>
            <a:off x="609600" y="1844675"/>
            <a:ext cx="6735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1258888" y="1844675"/>
            <a:ext cx="3848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根据题意提出假设</a:t>
            </a:r>
            <a:endParaRPr lang="zh-CN" altLang="en-US" sz="240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1219200" y="2895327"/>
            <a:ext cx="51530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已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Z-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检验，统计量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3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431827"/>
              </p:ext>
            </p:extLst>
          </p:nvPr>
        </p:nvGraphicFramePr>
        <p:xfrm>
          <a:off x="4500563" y="3500438"/>
          <a:ext cx="36163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88" name="公式" r:id="rId8" imgW="1282680" imgH="228600" progId="Equation.3">
                  <p:embed/>
                </p:oleObj>
              </mc:Choice>
              <mc:Fallback>
                <p:oleObj name="公式" r:id="rId8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500438"/>
                        <a:ext cx="36163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772184"/>
              </p:ext>
            </p:extLst>
          </p:nvPr>
        </p:nvGraphicFramePr>
        <p:xfrm>
          <a:off x="4859338" y="2636838"/>
          <a:ext cx="179228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89" name="公式" r:id="rId10" imgW="723600" imgH="431640" progId="Equation.3">
                  <p:embed/>
                </p:oleObj>
              </mc:Choice>
              <mc:Fallback>
                <p:oleObj name="公式" r:id="rId10" imgW="723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636838"/>
                        <a:ext cx="1792287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2" name="Rectangle 32"/>
          <p:cNvSpPr>
            <a:spLocks noChangeArrowheads="1"/>
          </p:cNvSpPr>
          <p:nvPr/>
        </p:nvSpPr>
        <p:spPr bwMode="auto">
          <a:xfrm>
            <a:off x="1187450" y="4331770"/>
            <a:ext cx="147187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得</a:t>
            </a:r>
          </a:p>
        </p:txBody>
      </p:sp>
      <p:sp>
        <p:nvSpPr>
          <p:cNvPr id="15393" name="Rectangle 33"/>
          <p:cNvSpPr>
            <a:spLocks noChangeArrowheads="1"/>
          </p:cNvSpPr>
          <p:nvPr/>
        </p:nvSpPr>
        <p:spPr bwMode="auto">
          <a:xfrm>
            <a:off x="955675" y="5084763"/>
            <a:ext cx="815340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接受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认为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.4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米，即可以认为该年级学生跳远平均成绩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4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米．</a:t>
            </a:r>
          </a:p>
        </p:txBody>
      </p:sp>
      <p:graphicFrame>
        <p:nvGraphicFramePr>
          <p:cNvPr id="1539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04807"/>
              </p:ext>
            </p:extLst>
          </p:nvPr>
        </p:nvGraphicFramePr>
        <p:xfrm>
          <a:off x="2700338" y="4076700"/>
          <a:ext cx="46545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90" name="公式" r:id="rId12" imgW="1879560" imgH="469800" progId="Equation.3">
                  <p:embed/>
                </p:oleObj>
              </mc:Choice>
              <mc:Fallback>
                <p:oleObj name="公式" r:id="rId12" imgW="1879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076700"/>
                        <a:ext cx="465455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239608"/>
              </p:ext>
            </p:extLst>
          </p:nvPr>
        </p:nvGraphicFramePr>
        <p:xfrm>
          <a:off x="7308850" y="4365625"/>
          <a:ext cx="11334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91" name="公式" r:id="rId14" imgW="393480" imgH="164880" progId="Equation.3">
                  <p:embed/>
                </p:oleObj>
              </mc:Choice>
              <mc:Fallback>
                <p:oleObj name="公式" r:id="rId14" imgW="393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365625"/>
                        <a:ext cx="11334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424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82" grpId="0"/>
      <p:bldP spid="15376" grpId="0"/>
      <p:bldP spid="15377" grpId="0"/>
      <p:bldP spid="15378" grpId="0"/>
      <p:bldP spid="15392" grpId="0"/>
      <p:bldP spid="1539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374650" y="260350"/>
            <a:ext cx="869019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一批新的某种液体存贮罐进行耐裂试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抽测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，得爆破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压力数据为（单位：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寸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3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5 , 55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5.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经验，爆压可认为是服从正态分布的，且过去该种液体存贮罐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平均爆压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9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寸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问这批新罐的平均爆压与过去有无显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著差别（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grpSp>
        <p:nvGrpSpPr>
          <p:cNvPr id="18454" name="Group 22"/>
          <p:cNvGrpSpPr>
            <a:grpSpLocks/>
          </p:cNvGrpSpPr>
          <p:nvPr/>
        </p:nvGrpSpPr>
        <p:grpSpPr bwMode="auto">
          <a:xfrm>
            <a:off x="539750" y="6102350"/>
            <a:ext cx="7764463" cy="495300"/>
            <a:chOff x="192" y="3840"/>
            <a:chExt cx="4891" cy="312"/>
          </a:xfrm>
        </p:grpSpPr>
        <p:graphicFrame>
          <p:nvGraphicFramePr>
            <p:cNvPr id="18443" name="Object 11"/>
            <p:cNvGraphicFramePr>
              <a:graphicFrameLocks noChangeAspect="1"/>
            </p:cNvGraphicFramePr>
            <p:nvPr/>
          </p:nvGraphicFramePr>
          <p:xfrm>
            <a:off x="1056" y="3888"/>
            <a:ext cx="2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262" name="公式" r:id="rId4" imgW="215640" imgH="228600" progId="Equation.3">
                    <p:embed/>
                  </p:oleObj>
                </mc:Choice>
                <mc:Fallback>
                  <p:oleObj name="公式" r:id="rId4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888"/>
                          <a:ext cx="24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7" name="Rectangle 15"/>
            <p:cNvSpPr>
              <a:spLocks noChangeArrowheads="1"/>
            </p:cNvSpPr>
            <p:nvPr/>
          </p:nvSpPr>
          <p:spPr bwMode="auto">
            <a:xfrm>
              <a:off x="192" y="3840"/>
              <a:ext cx="48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接受      ，认为新罐的平均爆压与旧罐的无显著差异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95288" y="2205038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  <a:spcBef>
                <a:spcPct val="0"/>
              </a:spcBef>
            </a:pP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提出假设：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57303"/>
              </p:ext>
            </p:extLst>
          </p:nvPr>
        </p:nvGraphicFramePr>
        <p:xfrm>
          <a:off x="5130800" y="2205038"/>
          <a:ext cx="18176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63" name="Equation" r:id="rId6" imgW="1091880" imgH="279360" progId="Equation.DSMT4">
                  <p:embed/>
                </p:oleObj>
              </mc:Choice>
              <mc:Fallback>
                <p:oleObj name="Equation" r:id="rId6" imgW="1091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205038"/>
                        <a:ext cx="18176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952154"/>
              </p:ext>
            </p:extLst>
          </p:nvPr>
        </p:nvGraphicFramePr>
        <p:xfrm>
          <a:off x="1908175" y="3806825"/>
          <a:ext cx="23050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64" name="Equation" r:id="rId8" imgW="1231560" imgH="317160" progId="Equation.DSMT4">
                  <p:embed/>
                </p:oleObj>
              </mc:Choice>
              <mc:Fallback>
                <p:oleObj name="Equation" r:id="rId8" imgW="1231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806825"/>
                        <a:ext cx="23050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948704"/>
              </p:ext>
            </p:extLst>
          </p:nvPr>
        </p:nvGraphicFramePr>
        <p:xfrm>
          <a:off x="2452688" y="2249488"/>
          <a:ext cx="24907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65" name="Equation" r:id="rId10" imgW="1574640" imgH="279360" progId="Equation.DSMT4">
                  <p:embed/>
                </p:oleObj>
              </mc:Choice>
              <mc:Fallback>
                <p:oleObj name="Equation" r:id="rId10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2249488"/>
                        <a:ext cx="24907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52427"/>
              </p:ext>
            </p:extLst>
          </p:nvPr>
        </p:nvGraphicFramePr>
        <p:xfrm>
          <a:off x="4440238" y="3860800"/>
          <a:ext cx="25225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66" name="Equation" r:id="rId12" imgW="1523880" imgH="279360" progId="Equation.DSMT4">
                  <p:embed/>
                </p:oleObj>
              </mc:Choice>
              <mc:Fallback>
                <p:oleObj name="Equation" r:id="rId12" imgW="1523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3860800"/>
                        <a:ext cx="25225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517858"/>
              </p:ext>
            </p:extLst>
          </p:nvPr>
        </p:nvGraphicFramePr>
        <p:xfrm>
          <a:off x="2455863" y="4411663"/>
          <a:ext cx="30527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67" name="Equation" r:id="rId14" imgW="1726920" imgH="304560" progId="Equation.DSMT4">
                  <p:embed/>
                </p:oleObj>
              </mc:Choice>
              <mc:Fallback>
                <p:oleObj name="Equation" r:id="rId14" imgW="1726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4411663"/>
                        <a:ext cx="30527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858611"/>
              </p:ext>
            </p:extLst>
          </p:nvPr>
        </p:nvGraphicFramePr>
        <p:xfrm>
          <a:off x="1376363" y="4743450"/>
          <a:ext cx="4414837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68" name="Equation" r:id="rId16" imgW="2781000" imgH="1002960" progId="Equation.DSMT4">
                  <p:embed/>
                </p:oleObj>
              </mc:Choice>
              <mc:Fallback>
                <p:oleObj name="Equation" r:id="rId16" imgW="278100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4743450"/>
                        <a:ext cx="4414837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979909"/>
              </p:ext>
            </p:extLst>
          </p:nvPr>
        </p:nvGraphicFramePr>
        <p:xfrm>
          <a:off x="5795963" y="5232400"/>
          <a:ext cx="1296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69" name="Equation" r:id="rId18" imgW="660240" imgH="203040" progId="Equation.DSMT4">
                  <p:embed/>
                </p:oleObj>
              </mc:Choice>
              <mc:Fallback>
                <p:oleObj name="Equation" r:id="rId18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232400"/>
                        <a:ext cx="12969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468313" y="4375150"/>
            <a:ext cx="2374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由样本算得</a:t>
            </a:r>
          </a:p>
        </p:txBody>
      </p:sp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468313" y="2967335"/>
            <a:ext cx="55451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未知， 故检验统计量为</a:t>
            </a:r>
          </a:p>
        </p:txBody>
      </p:sp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498475" y="3725863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拒绝域为</a:t>
            </a:r>
          </a:p>
        </p:txBody>
      </p:sp>
      <p:graphicFrame>
        <p:nvGraphicFramePr>
          <p:cNvPr id="184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258515"/>
              </p:ext>
            </p:extLst>
          </p:nvPr>
        </p:nvGraphicFramePr>
        <p:xfrm>
          <a:off x="4138613" y="2708275"/>
          <a:ext cx="16573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70" name="Equation" r:id="rId20" imgW="952200" imgH="647640" progId="Equation.DSMT4">
                  <p:embed/>
                </p:oleObj>
              </mc:Choice>
              <mc:Fallback>
                <p:oleObj name="Equation" r:id="rId20" imgW="9522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2708275"/>
                        <a:ext cx="16573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40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4" grpId="0" autoUpdateAnimBg="0"/>
      <p:bldP spid="18434" grpId="0"/>
      <p:bldP spid="18445" grpId="0"/>
      <p:bldP spid="18455" grpId="0"/>
      <p:bldP spid="184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D3183C-60DE-4D8B-96EE-AAC81DEAB13B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060450" y="1052513"/>
            <a:ext cx="7543800" cy="1500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6AB94"/>
                    </a:gs>
                    <a:gs pos="8500">
                      <a:srgbClr val="D4DEFF"/>
                    </a:gs>
                    <a:gs pos="23500">
                      <a:srgbClr val="D4DEFF"/>
                    </a:gs>
                    <a:gs pos="50000">
                      <a:srgbClr val="8488C4"/>
                    </a:gs>
                    <a:gs pos="76500">
                      <a:srgbClr val="D4DEFF"/>
                    </a:gs>
                    <a:gs pos="91500">
                      <a:srgbClr val="D4DEFF"/>
                    </a:gs>
                    <a:gs pos="100000">
                      <a:srgbClr val="96AB94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4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4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八章   </a:t>
            </a:r>
            <a:endParaRPr lang="zh-CN" altLang="en-US" sz="44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4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4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假设检验</a:t>
            </a:r>
            <a:endParaRPr lang="zh-CN" altLang="en-US" sz="44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2195513" y="3148013"/>
            <a:ext cx="34307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4B6B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 dirty="0" smtClean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8.1 </a:t>
            </a:r>
            <a:r>
              <a:rPr lang="zh-CN" altLang="en-US" sz="3600" b="1" dirty="0" smtClean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设检验</a:t>
            </a:r>
            <a:endParaRPr lang="zh-CN" altLang="en-US" sz="3600" b="1" dirty="0">
              <a:solidFill>
                <a:srgbClr val="33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2195513" y="4083050"/>
            <a:ext cx="574708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4B6B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 dirty="0" smtClean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6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en-US" altLang="zh-CN" sz="3600" b="1" dirty="0" smtClean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 </a:t>
            </a:r>
            <a:r>
              <a:rPr lang="zh-CN" altLang="en-US" sz="3600" b="1" dirty="0" smtClean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太总体的假设检验</a:t>
            </a:r>
            <a:endParaRPr lang="zh-CN" altLang="en-US" sz="3600" b="1" dirty="0">
              <a:solidFill>
                <a:srgbClr val="33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0013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304800" y="304800"/>
            <a:ext cx="858279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已知精料养鸡时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经若干天鸡的平均重量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斤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今对一批鸡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改用粗料饲养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同时改善饲养方法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经同样长的饲养期，随机抽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测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只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得重量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斤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数据如下：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3.7, 3.8,4.1, 3.9, 4.6, 4.7, 5.0, 4.5, 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4.3, 3.8.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经验表明，同一批鸡的重量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服从正态分布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试推断这一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批鸡的平均重量是否显著提高（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0.1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287338" y="2276475"/>
            <a:ext cx="891942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饲养方法改善，这批鸡的平均重量应该有提高．但由于精料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换成粗料，也担心使鸡的平均重量降低．如果能否定“             ”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假设，那么可认为鸡的平均重量提高了．</a:t>
            </a: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80175"/>
              </p:ext>
            </p:extLst>
          </p:nvPr>
        </p:nvGraphicFramePr>
        <p:xfrm>
          <a:off x="7667625" y="2676525"/>
          <a:ext cx="8429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02" name="Equation" r:id="rId4" imgW="812520" imgH="380880" progId="Equation.DSMT4">
                  <p:embed/>
                </p:oleObj>
              </mc:Choice>
              <mc:Fallback>
                <p:oleObj name="Equation" r:id="rId4" imgW="812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676525"/>
                        <a:ext cx="8429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81868"/>
              </p:ext>
            </p:extLst>
          </p:nvPr>
        </p:nvGraphicFramePr>
        <p:xfrm>
          <a:off x="2195513" y="2308225"/>
          <a:ext cx="2914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03" name="Equation" r:id="rId6" imgW="3098520" imgH="431640" progId="Equation.DSMT4">
                  <p:embed/>
                </p:oleObj>
              </mc:Choice>
              <mc:Fallback>
                <p:oleObj name="Equation" r:id="rId6" imgW="309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308225"/>
                        <a:ext cx="29146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4572000" y="3589039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查表得</a:t>
            </a: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810914"/>
              </p:ext>
            </p:extLst>
          </p:nvPr>
        </p:nvGraphicFramePr>
        <p:xfrm>
          <a:off x="5795963" y="3836590"/>
          <a:ext cx="2159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04" name="Equation" r:id="rId8" imgW="2184120" imgH="431640" progId="Equation.DSMT4">
                  <p:embed/>
                </p:oleObj>
              </mc:Choice>
              <mc:Fallback>
                <p:oleObj name="Equation" r:id="rId8" imgW="2184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836590"/>
                        <a:ext cx="2159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323850" y="4695527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经计算得</a:t>
            </a:r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118917"/>
              </p:ext>
            </p:extLst>
          </p:nvPr>
        </p:nvGraphicFramePr>
        <p:xfrm>
          <a:off x="5292725" y="4556125"/>
          <a:ext cx="229711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05" name="Equation" r:id="rId10" imgW="2489040" imgH="1041120" progId="Equation.DSMT4">
                  <p:embed/>
                </p:oleObj>
              </mc:Choice>
              <mc:Fallback>
                <p:oleObj name="Equation" r:id="rId10" imgW="248904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556125"/>
                        <a:ext cx="229711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346072"/>
              </p:ext>
            </p:extLst>
          </p:nvPr>
        </p:nvGraphicFramePr>
        <p:xfrm>
          <a:off x="7670800" y="4770438"/>
          <a:ext cx="10048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06" name="Equation" r:id="rId12" imgW="647640" imgH="203040" progId="Equation.DSMT4">
                  <p:embed/>
                </p:oleObj>
              </mc:Choice>
              <mc:Fallback>
                <p:oleObj name="Equation" r:id="rId12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4770438"/>
                        <a:ext cx="10048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6" name="Rectangle 12"/>
          <p:cNvSpPr>
            <a:spLocks noChangeArrowheads="1"/>
          </p:cNvSpPr>
          <p:nvPr/>
        </p:nvSpPr>
        <p:spPr bwMode="auto">
          <a:xfrm>
            <a:off x="366713" y="5373688"/>
            <a:ext cx="838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所以拒绝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接受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即在显著水平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0.1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下，认为这批鸡</a:t>
            </a:r>
          </a:p>
          <a:p>
            <a:pPr>
              <a:spcBef>
                <a:spcPct val="0"/>
              </a:spcBef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的平均重量显著提高．</a:t>
            </a:r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946844"/>
              </p:ext>
            </p:extLst>
          </p:nvPr>
        </p:nvGraphicFramePr>
        <p:xfrm>
          <a:off x="1957388" y="3619103"/>
          <a:ext cx="25431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07" name="Equation" r:id="rId14" imgW="1536480" imgH="583920" progId="Equation.DSMT4">
                  <p:embed/>
                </p:oleObj>
              </mc:Choice>
              <mc:Fallback>
                <p:oleObj name="Equation" r:id="rId14" imgW="15364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3619103"/>
                        <a:ext cx="25431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9" name="Rectangle 15"/>
          <p:cNvSpPr>
            <a:spLocks noChangeArrowheads="1"/>
          </p:cNvSpPr>
          <p:nvPr/>
        </p:nvSpPr>
        <p:spPr bwMode="auto">
          <a:xfrm>
            <a:off x="323528" y="3834680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拒绝域为</a:t>
            </a:r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298450" y="2187575"/>
            <a:ext cx="18085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检验假设</a:t>
            </a:r>
          </a:p>
        </p:txBody>
      </p:sp>
      <p:sp>
        <p:nvSpPr>
          <p:cNvPr id="57362" name="Rectangle 18"/>
          <p:cNvSpPr>
            <a:spLocks noChangeArrowheads="1"/>
          </p:cNvSpPr>
          <p:nvPr/>
        </p:nvSpPr>
        <p:spPr bwMode="auto">
          <a:xfrm>
            <a:off x="468313" y="2823319"/>
            <a:ext cx="55451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未知， 故检验统计量为</a:t>
            </a:r>
          </a:p>
        </p:txBody>
      </p:sp>
      <p:graphicFrame>
        <p:nvGraphicFramePr>
          <p:cNvPr id="573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19585"/>
              </p:ext>
            </p:extLst>
          </p:nvPr>
        </p:nvGraphicFramePr>
        <p:xfrm>
          <a:off x="4067944" y="2564904"/>
          <a:ext cx="16573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08" name="Equation" r:id="rId16" imgW="952200" imgH="647640" progId="Equation.DSMT4">
                  <p:embed/>
                </p:oleObj>
              </mc:Choice>
              <mc:Fallback>
                <p:oleObj name="Equation" r:id="rId16" imgW="9522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564904"/>
                        <a:ext cx="16573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67" name="Group 23"/>
          <p:cNvGrpSpPr>
            <a:grpSpLocks/>
          </p:cNvGrpSpPr>
          <p:nvPr/>
        </p:nvGrpSpPr>
        <p:grpSpPr bwMode="auto">
          <a:xfrm>
            <a:off x="4500563" y="4050903"/>
            <a:ext cx="1223962" cy="71437"/>
            <a:chOff x="2835" y="2523"/>
            <a:chExt cx="771" cy="45"/>
          </a:xfrm>
        </p:grpSpPr>
        <p:sp>
          <p:nvSpPr>
            <p:cNvPr id="57364" name="Line 20"/>
            <p:cNvSpPr>
              <a:spLocks noChangeShapeType="1"/>
            </p:cNvSpPr>
            <p:nvPr/>
          </p:nvSpPr>
          <p:spPr bwMode="auto">
            <a:xfrm>
              <a:off x="2835" y="2523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365" name="Line 21"/>
            <p:cNvSpPr>
              <a:spLocks noChangeShapeType="1"/>
            </p:cNvSpPr>
            <p:nvPr/>
          </p:nvSpPr>
          <p:spPr bwMode="auto">
            <a:xfrm>
              <a:off x="2835" y="2568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73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009020"/>
              </p:ext>
            </p:extLst>
          </p:nvPr>
        </p:nvGraphicFramePr>
        <p:xfrm>
          <a:off x="1835150" y="4652963"/>
          <a:ext cx="33877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09" name="Equation" r:id="rId18" imgW="2019240" imgH="291960" progId="Equation.DSMT4">
                  <p:embed/>
                </p:oleObj>
              </mc:Choice>
              <mc:Fallback>
                <p:oleObj name="Equation" r:id="rId18" imgW="2019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652963"/>
                        <a:ext cx="33877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23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5" dur="20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utoUpdateAnimBg="0"/>
      <p:bldP spid="57347" grpId="0"/>
      <p:bldP spid="57347" grpId="1"/>
      <p:bldP spid="57350" grpId="0"/>
      <p:bldP spid="57352" grpId="0"/>
      <p:bldP spid="57356" grpId="0"/>
      <p:bldP spid="57359" grpId="0"/>
      <p:bldP spid="57361" grpId="0"/>
      <p:bldP spid="5736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395288" y="765175"/>
            <a:ext cx="8569325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总体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 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aseline="30000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未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来自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样本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定显著性水平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检验问题</a:t>
            </a:r>
          </a:p>
        </p:txBody>
      </p:sp>
      <p:graphicFrame>
        <p:nvGraphicFramePr>
          <p:cNvPr id="1249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746736"/>
              </p:ext>
            </p:extLst>
          </p:nvPr>
        </p:nvGraphicFramePr>
        <p:xfrm>
          <a:off x="2195513" y="1700808"/>
          <a:ext cx="43926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142" name="Equation" r:id="rId4" imgW="2400120" imgH="317160" progId="Equation.DSMT4">
                  <p:embed/>
                </p:oleObj>
              </mc:Choice>
              <mc:Fallback>
                <p:oleObj name="Equation" r:id="rId4" imgW="2400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700808"/>
                        <a:ext cx="43926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2" name="Rectangle 14"/>
          <p:cNvSpPr>
            <a:spLocks noChangeArrowheads="1"/>
          </p:cNvSpPr>
          <p:nvPr/>
        </p:nvSpPr>
        <p:spPr bwMode="auto">
          <a:xfrm>
            <a:off x="395288" y="2276475"/>
            <a:ext cx="84978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aseline="30000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无偏估计，自然想到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baseline="30000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比较．比值一般来说应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附近摆动，而不应过分大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过分小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124946" name="Rectangle 18"/>
          <p:cNvSpPr>
            <a:spLocks noChangeArrowheads="1"/>
          </p:cNvSpPr>
          <p:nvPr/>
        </p:nvSpPr>
        <p:spPr bwMode="auto">
          <a:xfrm>
            <a:off x="468313" y="3284984"/>
            <a:ext cx="356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定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·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真时</a:t>
            </a:r>
          </a:p>
        </p:txBody>
      </p:sp>
      <p:graphicFrame>
        <p:nvGraphicFramePr>
          <p:cNvPr id="1249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700614"/>
              </p:ext>
            </p:extLst>
          </p:nvPr>
        </p:nvGraphicFramePr>
        <p:xfrm>
          <a:off x="4140200" y="3068638"/>
          <a:ext cx="33226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143" name="Equation" r:id="rId6" imgW="2273040" imgH="634680" progId="Equation.DSMT4">
                  <p:embed/>
                </p:oleObj>
              </mc:Choice>
              <mc:Fallback>
                <p:oleObj name="Equation" r:id="rId6" imgW="22730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068638"/>
                        <a:ext cx="332263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50" name="Rectangle 22"/>
          <p:cNvSpPr>
            <a:spLocks noChangeArrowheads="1"/>
          </p:cNvSpPr>
          <p:nvPr/>
        </p:nvSpPr>
        <p:spPr bwMode="auto">
          <a:xfrm>
            <a:off x="323850" y="260350"/>
            <a:ext cx="6789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总体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 </a:t>
            </a:r>
            <a:r>
              <a:rPr lang="en-US" altLang="zh-CN" sz="3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32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差 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32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检验</a:t>
            </a:r>
          </a:p>
        </p:txBody>
      </p:sp>
      <p:graphicFrame>
        <p:nvGraphicFramePr>
          <p:cNvPr id="1249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82289"/>
              </p:ext>
            </p:extLst>
          </p:nvPr>
        </p:nvGraphicFramePr>
        <p:xfrm>
          <a:off x="468313" y="4176713"/>
          <a:ext cx="23034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144" name="Equation" r:id="rId8" imgW="1333440" imgH="317160" progId="Equation.DSMT4">
                  <p:embed/>
                </p:oleObj>
              </mc:Choice>
              <mc:Fallback>
                <p:oleObj name="Equation" r:id="rId8" imgW="1333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176713"/>
                        <a:ext cx="230346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506193"/>
              </p:ext>
            </p:extLst>
          </p:nvPr>
        </p:nvGraphicFramePr>
        <p:xfrm>
          <a:off x="2771775" y="3933825"/>
          <a:ext cx="583247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145" name="Equation" r:id="rId10" imgW="3974760" imgH="698400" progId="Equation.DSMT4">
                  <p:embed/>
                </p:oleObj>
              </mc:Choice>
              <mc:Fallback>
                <p:oleObj name="Equation" r:id="rId10" imgW="3974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933825"/>
                        <a:ext cx="5832475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2941"/>
              </p:ext>
            </p:extLst>
          </p:nvPr>
        </p:nvGraphicFramePr>
        <p:xfrm>
          <a:off x="4572000" y="5013325"/>
          <a:ext cx="27733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146" name="Equation" r:id="rId12" imgW="1384200" imgH="317160" progId="Equation.DSMT4">
                  <p:embed/>
                </p:oleObj>
              </mc:Choice>
              <mc:Fallback>
                <p:oleObj name="Equation" r:id="rId12" imgW="1384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13325"/>
                        <a:ext cx="277336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826016"/>
              </p:ext>
            </p:extLst>
          </p:nvPr>
        </p:nvGraphicFramePr>
        <p:xfrm>
          <a:off x="2205038" y="5637213"/>
          <a:ext cx="66881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147" name="Equation" r:id="rId14" imgW="4203360" imgH="634680" progId="Equation.DSMT4">
                  <p:embed/>
                </p:oleObj>
              </mc:Choice>
              <mc:Fallback>
                <p:oleObj name="Equation" r:id="rId14" imgW="42033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5637213"/>
                        <a:ext cx="6688137" cy="10080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81546"/>
              </p:ext>
            </p:extLst>
          </p:nvPr>
        </p:nvGraphicFramePr>
        <p:xfrm>
          <a:off x="1403350" y="5013325"/>
          <a:ext cx="28781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148" name="Equation" r:id="rId16" imgW="1574640" imgH="317160" progId="Equation.DSMT4">
                  <p:embed/>
                </p:oleObj>
              </mc:Choice>
              <mc:Fallback>
                <p:oleObj name="Equation" r:id="rId16" imgW="1574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013325"/>
                        <a:ext cx="28781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58" name="Text Box 30"/>
          <p:cNvSpPr txBox="1">
            <a:spLocks noChangeArrowheads="1"/>
          </p:cNvSpPr>
          <p:nvPr/>
        </p:nvSpPr>
        <p:spPr bwMode="auto">
          <a:xfrm>
            <a:off x="468313" y="5085184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得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959" name="Text Box 31"/>
          <p:cNvSpPr txBox="1">
            <a:spLocks noChangeArrowheads="1"/>
          </p:cNvSpPr>
          <p:nvPr/>
        </p:nvSpPr>
        <p:spPr bwMode="auto">
          <a:xfrm>
            <a:off x="468313" y="5847655"/>
            <a:ext cx="2438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拒绝域为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566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2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3" grpId="0"/>
      <p:bldP spid="124942" grpId="0"/>
      <p:bldP spid="124946" grpId="0"/>
      <p:bldP spid="124950" grpId="0" autoUpdateAnimBg="0"/>
      <p:bldP spid="124958" grpId="0"/>
      <p:bldP spid="12495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69920"/>
              </p:ext>
            </p:extLst>
          </p:nvPr>
        </p:nvGraphicFramePr>
        <p:xfrm>
          <a:off x="971550" y="2614613"/>
          <a:ext cx="36718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80" name="Equation" r:id="rId4" imgW="2400120" imgH="317160" progId="Equation.DSMT4">
                  <p:embed/>
                </p:oleObj>
              </mc:Choice>
              <mc:Fallback>
                <p:oleObj name="Equation" r:id="rId4" imgW="2400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14613"/>
                        <a:ext cx="36718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395288" y="333375"/>
            <a:ext cx="62579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3200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检验问题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-- 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altLang="zh-CN" baseline="30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检验法</a:t>
            </a:r>
          </a:p>
        </p:txBody>
      </p:sp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4600575" y="2679303"/>
            <a:ext cx="12153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拒绝域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4683125" y="4047455"/>
            <a:ext cx="12153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拒绝域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3499" name="Rectangle 11"/>
          <p:cNvSpPr>
            <a:spLocks noChangeArrowheads="1"/>
          </p:cNvSpPr>
          <p:nvPr/>
        </p:nvSpPr>
        <p:spPr bwMode="auto">
          <a:xfrm>
            <a:off x="4754563" y="5415607"/>
            <a:ext cx="12153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拒绝域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35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925022"/>
              </p:ext>
            </p:extLst>
          </p:nvPr>
        </p:nvGraphicFramePr>
        <p:xfrm>
          <a:off x="5940425" y="2190750"/>
          <a:ext cx="2663825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81" name="Equation" r:id="rId6" imgW="1485720" imgH="1066680" progId="Equation.DSMT4">
                  <p:embed/>
                </p:oleObj>
              </mc:Choice>
              <mc:Fallback>
                <p:oleObj name="Equation" r:id="rId6" imgW="14857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190750"/>
                        <a:ext cx="2663825" cy="15986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396124"/>
              </p:ext>
            </p:extLst>
          </p:nvPr>
        </p:nvGraphicFramePr>
        <p:xfrm>
          <a:off x="909638" y="4005263"/>
          <a:ext cx="37163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82" name="Equation" r:id="rId8" imgW="2387520" imgH="317160" progId="Equation.DSMT4">
                  <p:embed/>
                </p:oleObj>
              </mc:Choice>
              <mc:Fallback>
                <p:oleObj name="Equation" r:id="rId8" imgW="23875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4005263"/>
                        <a:ext cx="371633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663526"/>
              </p:ext>
            </p:extLst>
          </p:nvPr>
        </p:nvGraphicFramePr>
        <p:xfrm>
          <a:off x="981075" y="5373688"/>
          <a:ext cx="36528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83" name="Equation" r:id="rId10" imgW="2387520" imgH="317160" progId="Equation.DSMT4">
                  <p:embed/>
                </p:oleObj>
              </mc:Choice>
              <mc:Fallback>
                <p:oleObj name="Equation" r:id="rId10" imgW="23875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373688"/>
                        <a:ext cx="36528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837384"/>
              </p:ext>
            </p:extLst>
          </p:nvPr>
        </p:nvGraphicFramePr>
        <p:xfrm>
          <a:off x="6011863" y="4005064"/>
          <a:ext cx="23050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84" name="Equation" r:id="rId12" imgW="1269720" imgH="317160" progId="Equation.DSMT4">
                  <p:embed/>
                </p:oleObj>
              </mc:Choice>
              <mc:Fallback>
                <p:oleObj name="Equation" r:id="rId12" imgW="1269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005064"/>
                        <a:ext cx="2305050" cy="5746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313598"/>
              </p:ext>
            </p:extLst>
          </p:nvPr>
        </p:nvGraphicFramePr>
        <p:xfrm>
          <a:off x="6011863" y="5342855"/>
          <a:ext cx="27368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85" name="Equation" r:id="rId14" imgW="1422360" imgH="317160" progId="Equation.DSMT4">
                  <p:embed/>
                </p:oleObj>
              </mc:Choice>
              <mc:Fallback>
                <p:oleObj name="Equation" r:id="rId14" imgW="1422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342855"/>
                        <a:ext cx="2736850" cy="6064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6" name="Text Box 28"/>
          <p:cNvSpPr txBox="1">
            <a:spLocks noChangeArrowheads="1"/>
          </p:cNvSpPr>
          <p:nvPr/>
        </p:nvSpPr>
        <p:spPr bwMode="auto">
          <a:xfrm>
            <a:off x="468313" y="1916113"/>
            <a:ext cx="18838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双边检验</a:t>
            </a:r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3517" name="Text Box 29"/>
          <p:cNvSpPr txBox="1">
            <a:spLocks noChangeArrowheads="1"/>
          </p:cNvSpPr>
          <p:nvPr/>
        </p:nvSpPr>
        <p:spPr bwMode="auto">
          <a:xfrm>
            <a:off x="468313" y="3294063"/>
            <a:ext cx="2303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右边检验</a:t>
            </a:r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3518" name="Text Box 30"/>
          <p:cNvSpPr txBox="1">
            <a:spLocks noChangeArrowheads="1"/>
          </p:cNvSpPr>
          <p:nvPr/>
        </p:nvSpPr>
        <p:spPr bwMode="auto">
          <a:xfrm>
            <a:off x="468313" y="4652963"/>
            <a:ext cx="18838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左边检验</a:t>
            </a:r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35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520478"/>
              </p:ext>
            </p:extLst>
          </p:nvPr>
        </p:nvGraphicFramePr>
        <p:xfrm>
          <a:off x="2916238" y="1052513"/>
          <a:ext cx="22320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86" name="Equation" r:id="rId16" imgW="1295280" imgH="634680" progId="Equation.DSMT4">
                  <p:embed/>
                </p:oleObj>
              </mc:Choice>
              <mc:Fallback>
                <p:oleObj name="Equation" r:id="rId16" imgW="12952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052513"/>
                        <a:ext cx="22320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24" name="Text Box 36"/>
          <p:cNvSpPr txBox="1">
            <a:spLocks noChangeArrowheads="1"/>
          </p:cNvSpPr>
          <p:nvPr/>
        </p:nvSpPr>
        <p:spPr bwMode="auto">
          <a:xfrm>
            <a:off x="684213" y="1268413"/>
            <a:ext cx="21435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取检验统计量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017745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97" name="Group 29"/>
          <p:cNvGrpSpPr>
            <a:grpSpLocks/>
          </p:cNvGrpSpPr>
          <p:nvPr/>
        </p:nvGrpSpPr>
        <p:grpSpPr bwMode="auto">
          <a:xfrm>
            <a:off x="250825" y="358775"/>
            <a:ext cx="8999538" cy="1938338"/>
            <a:chOff x="158" y="226"/>
            <a:chExt cx="5669" cy="1221"/>
          </a:xfrm>
        </p:grpSpPr>
        <p:sp>
          <p:nvSpPr>
            <p:cNvPr id="58370" name="Text Box 2"/>
            <p:cNvSpPr txBox="1">
              <a:spLocks noChangeArrowheads="1"/>
            </p:cNvSpPr>
            <p:nvPr/>
          </p:nvSpPr>
          <p:spPr bwMode="auto">
            <a:xfrm>
              <a:off x="158" y="226"/>
              <a:ext cx="5669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</a:pPr>
              <a:r>
                <a:rPr lang="zh-CN" altLang="en-US" sz="2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6 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某厂生产的某种型号的电池，其寿命长期以来服从方差为                                         </a:t>
              </a:r>
            </a:p>
            <a:p>
              <a:pPr>
                <a:lnSpc>
                  <a:spcPct val="6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小时</a:t>
              </a:r>
              <a:r>
                <a:rPr lang="en-US" altLang="zh-C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正态分布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现有一批这种电池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从它的生</a:t>
              </a:r>
            </a:p>
            <a:p>
              <a:pPr>
                <a:lnSpc>
                  <a:spcPct val="6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产情况来看寿命的波动性有所改变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现随机取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6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只电池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测出寿命</a:t>
              </a:r>
            </a:p>
            <a:p>
              <a:pPr>
                <a:lnSpc>
                  <a:spcPct val="6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样本方差　　　　　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小时</a:t>
              </a:r>
              <a:r>
                <a:rPr lang="en-US" altLang="zh-C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．问根据这一数据能否推断这批</a:t>
              </a:r>
            </a:p>
            <a:p>
              <a:pPr>
                <a:lnSpc>
                  <a:spcPct val="6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电池的寿命的波动性较以往的有显著的变化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 (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取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0.02)</a:t>
              </a:r>
            </a:p>
          </p:txBody>
        </p:sp>
        <p:graphicFrame>
          <p:nvGraphicFramePr>
            <p:cNvPr id="58371" name="Object 3"/>
            <p:cNvGraphicFramePr>
              <a:graphicFrameLocks noChangeAspect="1"/>
            </p:cNvGraphicFramePr>
            <p:nvPr/>
          </p:nvGraphicFramePr>
          <p:xfrm>
            <a:off x="249" y="391"/>
            <a:ext cx="91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274" name="Equation" r:id="rId4" imgW="901440" imgH="266400" progId="Equation.DSMT4">
                    <p:embed/>
                  </p:oleObj>
                </mc:Choice>
                <mc:Fallback>
                  <p:oleObj name="Equation" r:id="rId4" imgW="901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391"/>
                          <a:ext cx="91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3" name="Object 5"/>
            <p:cNvGraphicFramePr>
              <a:graphicFrameLocks noChangeAspect="1"/>
            </p:cNvGraphicFramePr>
            <p:nvPr/>
          </p:nvGraphicFramePr>
          <p:xfrm>
            <a:off x="1247" y="906"/>
            <a:ext cx="86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275" name="Equation" r:id="rId6" imgW="850680" imgH="266400" progId="Equation.DSMT4">
                    <p:embed/>
                  </p:oleObj>
                </mc:Choice>
                <mc:Fallback>
                  <p:oleObj name="Equation" r:id="rId6" imgW="8506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906"/>
                          <a:ext cx="86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452438" y="2247255"/>
            <a:ext cx="6735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 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1042988" y="2247255"/>
            <a:ext cx="2819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题意提出假设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511425"/>
              </p:ext>
            </p:extLst>
          </p:nvPr>
        </p:nvGraphicFramePr>
        <p:xfrm>
          <a:off x="3707904" y="2234258"/>
          <a:ext cx="45370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76" name="Equation" r:id="rId8" imgW="3009600" imgH="317160" progId="Equation.DSMT4">
                  <p:embed/>
                </p:oleObj>
              </mc:Choice>
              <mc:Fallback>
                <p:oleObj name="Equation" r:id="rId8" imgW="3009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234258"/>
                        <a:ext cx="45370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468313" y="3615407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拒绝域为</a:t>
            </a:r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41534"/>
              </p:ext>
            </p:extLst>
          </p:nvPr>
        </p:nvGraphicFramePr>
        <p:xfrm>
          <a:off x="1900238" y="3573463"/>
          <a:ext cx="49037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77" name="Equation" r:id="rId10" imgW="3149280" imgH="317160" progId="Equation.DSMT4">
                  <p:embed/>
                </p:oleObj>
              </mc:Choice>
              <mc:Fallback>
                <p:oleObj name="Equation" r:id="rId10" imgW="3149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3573463"/>
                        <a:ext cx="490378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11962"/>
              </p:ext>
            </p:extLst>
          </p:nvPr>
        </p:nvGraphicFramePr>
        <p:xfrm>
          <a:off x="830263" y="4292600"/>
          <a:ext cx="71262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78" name="Equation" r:id="rId12" imgW="5460840" imgH="507960" progId="Equation.DSMT4">
                  <p:embed/>
                </p:oleObj>
              </mc:Choice>
              <mc:Fallback>
                <p:oleObj name="Equation" r:id="rId12" imgW="5460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4292600"/>
                        <a:ext cx="712628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468313" y="5162550"/>
            <a:ext cx="271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样本观察值算得 </a:t>
            </a:r>
          </a:p>
        </p:txBody>
      </p:sp>
      <p:graphicFrame>
        <p:nvGraphicFramePr>
          <p:cNvPr id="583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532507"/>
              </p:ext>
            </p:extLst>
          </p:nvPr>
        </p:nvGraphicFramePr>
        <p:xfrm>
          <a:off x="5364163" y="2924175"/>
          <a:ext cx="24177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79" name="Equation" r:id="rId14" imgW="1562040" imgH="317160" progId="Equation.DSMT4">
                  <p:embed/>
                </p:oleObj>
              </mc:Choice>
              <mc:Fallback>
                <p:oleObj name="Equation" r:id="rId14" imgW="1562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924175"/>
                        <a:ext cx="24177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495512"/>
              </p:ext>
            </p:extLst>
          </p:nvPr>
        </p:nvGraphicFramePr>
        <p:xfrm>
          <a:off x="3276600" y="4914900"/>
          <a:ext cx="37433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80" name="Equation" r:id="rId16" imgW="2412720" imgH="634680" progId="Equation.DSMT4">
                  <p:embed/>
                </p:oleObj>
              </mc:Choice>
              <mc:Fallback>
                <p:oleObj name="Equation" r:id="rId16" imgW="24127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14900"/>
                        <a:ext cx="37433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468313" y="5715000"/>
            <a:ext cx="8424862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拒绝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在显著水平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，可以认为这批电池的寿命的波动性较以往的有显著的变化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94" name="Rectangle 26"/>
          <p:cNvSpPr>
            <a:spLocks noChangeArrowheads="1"/>
          </p:cNvSpPr>
          <p:nvPr/>
        </p:nvSpPr>
        <p:spPr bwMode="auto">
          <a:xfrm>
            <a:off x="6876256" y="3615407"/>
            <a:ext cx="12153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查表得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83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502744"/>
              </p:ext>
            </p:extLst>
          </p:nvPr>
        </p:nvGraphicFramePr>
        <p:xfrm>
          <a:off x="2339975" y="2657475"/>
          <a:ext cx="20161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81" name="Equation" r:id="rId18" imgW="1295280" imgH="634680" progId="Equation.DSMT4">
                  <p:embed/>
                </p:oleObj>
              </mc:Choice>
              <mc:Fallback>
                <p:oleObj name="Equation" r:id="rId18" imgW="12952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657475"/>
                        <a:ext cx="20161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6" name="Rectangle 28"/>
          <p:cNvSpPr>
            <a:spLocks noChangeArrowheads="1"/>
          </p:cNvSpPr>
          <p:nvPr/>
        </p:nvSpPr>
        <p:spPr bwMode="auto">
          <a:xfrm>
            <a:off x="468313" y="2895327"/>
            <a:ext cx="55451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验统计量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916810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/>
      <p:bldP spid="58375" grpId="0"/>
      <p:bldP spid="58377" grpId="0"/>
      <p:bldP spid="58380" grpId="0"/>
      <p:bldP spid="58382" grpId="0"/>
      <p:bldP spid="58394" grpId="0"/>
      <p:bldP spid="5839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304800" y="304800"/>
            <a:ext cx="851535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sz="240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某厂生产的钢丝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质量一向比较稳定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今从产品中随机地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抽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根检查折断力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所得数据分别为（单位：吨）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1.3405, 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.4059, 1.3836, 1.3857, 1.3804, 1.4053, 1.3760, 1.3789, 1.3424, 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.4021,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问是否可相信该厂的钢丝的折断力的方差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0.025</a:t>
            </a:r>
            <a:r>
              <a:rPr lang="en-US" altLang="zh-CN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0.05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815" name="Group 23"/>
          <p:cNvGrpSpPr>
            <a:grpSpLocks/>
          </p:cNvGrpSpPr>
          <p:nvPr/>
        </p:nvGrpSpPr>
        <p:grpSpPr bwMode="auto">
          <a:xfrm>
            <a:off x="250825" y="2174875"/>
            <a:ext cx="8177213" cy="4419600"/>
            <a:chOff x="192" y="1395"/>
            <a:chExt cx="5151" cy="2784"/>
          </a:xfrm>
        </p:grpSpPr>
        <p:graphicFrame>
          <p:nvGraphicFramePr>
            <p:cNvPr id="33805" name="Object 13"/>
            <p:cNvGraphicFramePr>
              <a:graphicFrameLocks noChangeAspect="1"/>
            </p:cNvGraphicFramePr>
            <p:nvPr/>
          </p:nvGraphicFramePr>
          <p:xfrm>
            <a:off x="576" y="2295"/>
            <a:ext cx="4704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046" name="公式" r:id="rId4" imgW="4076640" imgH="393480" progId="Equation.3">
                    <p:embed/>
                  </p:oleObj>
                </mc:Choice>
                <mc:Fallback>
                  <p:oleObj name="公式" r:id="rId4" imgW="40766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295"/>
                          <a:ext cx="4704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6" name="Rectangle 14"/>
            <p:cNvSpPr>
              <a:spLocks noChangeArrowheads="1"/>
            </p:cNvSpPr>
            <p:nvPr/>
          </p:nvSpPr>
          <p:spPr bwMode="auto">
            <a:xfrm>
              <a:off x="336" y="2880"/>
              <a:ext cx="17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由样本观察值算得 </a:t>
              </a:r>
            </a:p>
          </p:txBody>
        </p:sp>
        <p:graphicFrame>
          <p:nvGraphicFramePr>
            <p:cNvPr id="33807" name="Object 15"/>
            <p:cNvGraphicFramePr>
              <a:graphicFrameLocks noChangeAspect="1"/>
            </p:cNvGraphicFramePr>
            <p:nvPr/>
          </p:nvGraphicFramePr>
          <p:xfrm>
            <a:off x="2112" y="2736"/>
            <a:ext cx="2111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047" name="公式" r:id="rId6" imgW="2006280" imgH="583920" progId="Equation.3">
                    <p:embed/>
                  </p:oleObj>
                </mc:Choice>
                <mc:Fallback>
                  <p:oleObj name="公式" r:id="rId6" imgW="2006280" imgH="5839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736"/>
                          <a:ext cx="2111" cy="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8" name="Rectangle 16"/>
            <p:cNvSpPr>
              <a:spLocks noChangeArrowheads="1"/>
            </p:cNvSpPr>
            <p:nvPr/>
          </p:nvSpPr>
          <p:spPr bwMode="auto">
            <a:xfrm>
              <a:off x="288" y="3679"/>
              <a:ext cx="5055" cy="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0"/>
                </a:spcBef>
              </a:pP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接受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sz="24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在显著水平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0.05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下，可以认为钢丝折断力</a:t>
              </a:r>
            </a:p>
            <a:p>
              <a:pPr>
                <a:spcBef>
                  <a:spcPct val="0"/>
                </a:spcBef>
              </a:pP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方差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0.025</a:t>
              </a:r>
              <a:r>
                <a:rPr lang="en-US" altLang="zh-CN" sz="2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.</a:t>
              </a:r>
            </a:p>
          </p:txBody>
        </p:sp>
        <p:sp>
          <p:nvSpPr>
            <p:cNvPr id="33809" name="Rectangle 17"/>
            <p:cNvSpPr>
              <a:spLocks noChangeArrowheads="1"/>
            </p:cNvSpPr>
            <p:nvPr/>
          </p:nvSpPr>
          <p:spPr bwMode="auto">
            <a:xfrm>
              <a:off x="362" y="3243"/>
              <a:ext cx="3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因</a:t>
              </a:r>
            </a:p>
          </p:txBody>
        </p:sp>
        <p:sp>
          <p:nvSpPr>
            <p:cNvPr id="33810" name="Text Box 18"/>
            <p:cNvSpPr txBox="1">
              <a:spLocks noChangeArrowheads="1"/>
            </p:cNvSpPr>
            <p:nvPr/>
          </p:nvSpPr>
          <p:spPr bwMode="auto">
            <a:xfrm>
              <a:off x="192" y="1395"/>
              <a:ext cx="28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解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：提出假设： </a:t>
              </a:r>
            </a:p>
          </p:txBody>
        </p:sp>
        <p:graphicFrame>
          <p:nvGraphicFramePr>
            <p:cNvPr id="33811" name="Object 19"/>
            <p:cNvGraphicFramePr>
              <a:graphicFrameLocks noChangeAspect="1"/>
            </p:cNvGraphicFramePr>
            <p:nvPr/>
          </p:nvGraphicFramePr>
          <p:xfrm>
            <a:off x="1534" y="1436"/>
            <a:ext cx="278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048" name="公式" r:id="rId8" imgW="2844720" imgH="279360" progId="Equation.3">
                    <p:embed/>
                  </p:oleObj>
                </mc:Choice>
                <mc:Fallback>
                  <p:oleObj name="公式" r:id="rId8" imgW="28447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4" y="1436"/>
                          <a:ext cx="278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2" name="Rectangle 20"/>
            <p:cNvSpPr>
              <a:spLocks noChangeArrowheads="1"/>
            </p:cNvSpPr>
            <p:nvPr/>
          </p:nvSpPr>
          <p:spPr bwMode="auto">
            <a:xfrm>
              <a:off x="576" y="1849"/>
              <a:ext cx="8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拒绝域为</a:t>
              </a:r>
            </a:p>
          </p:txBody>
        </p:sp>
        <p:graphicFrame>
          <p:nvGraphicFramePr>
            <p:cNvPr id="33813" name="Object 21"/>
            <p:cNvGraphicFramePr>
              <a:graphicFrameLocks noChangeAspect="1"/>
            </p:cNvGraphicFramePr>
            <p:nvPr/>
          </p:nvGraphicFramePr>
          <p:xfrm>
            <a:off x="1488" y="1728"/>
            <a:ext cx="3662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049" name="公式" r:id="rId10" imgW="3733560" imgH="583920" progId="Equation.3">
                    <p:embed/>
                  </p:oleObj>
                </mc:Choice>
                <mc:Fallback>
                  <p:oleObj name="公式" r:id="rId10" imgW="3733560" imgH="5839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728"/>
                          <a:ext cx="3662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4" name="Object 22"/>
            <p:cNvGraphicFramePr>
              <a:graphicFrameLocks noChangeAspect="1"/>
            </p:cNvGraphicFramePr>
            <p:nvPr/>
          </p:nvGraphicFramePr>
          <p:xfrm>
            <a:off x="768" y="3360"/>
            <a:ext cx="19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050" name="公式" r:id="rId12" imgW="2108160" imgH="215640" progId="Equation.3">
                    <p:embed/>
                  </p:oleObj>
                </mc:Choice>
                <mc:Fallback>
                  <p:oleObj name="公式" r:id="rId12" imgW="2108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360"/>
                          <a:ext cx="19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15441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22" name="Group 2"/>
          <p:cNvGrpSpPr>
            <a:grpSpLocks/>
          </p:cNvGrpSpPr>
          <p:nvPr/>
        </p:nvGrpSpPr>
        <p:grpSpPr bwMode="auto">
          <a:xfrm>
            <a:off x="228600" y="339725"/>
            <a:ext cx="8478838" cy="2479675"/>
            <a:chOff x="144" y="-39"/>
            <a:chExt cx="5341" cy="1562"/>
          </a:xfrm>
        </p:grpSpPr>
        <p:sp>
          <p:nvSpPr>
            <p:cNvPr id="133123" name="Rectangle 3"/>
            <p:cNvSpPr>
              <a:spLocks noChangeArrowheads="1"/>
            </p:cNvSpPr>
            <p:nvPr/>
          </p:nvSpPr>
          <p:spPr bwMode="auto">
            <a:xfrm>
              <a:off x="144" y="-39"/>
              <a:ext cx="5341" cy="1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40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40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8 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某厂生产的钢丝，质量一向比较稳定，今从产品中随机地</a:t>
              </a:r>
            </a:p>
            <a:p>
              <a:pPr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抽出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根检查折断力，所得数据分别为（单位：吨）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: 1.3405, </a:t>
              </a:r>
            </a:p>
            <a:p>
              <a:pPr>
                <a:lnSpc>
                  <a:spcPct val="120000"/>
                </a:lnSpc>
                <a:spcBef>
                  <a:spcPct val="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1.4059, 1.3836, 1.3857, 1.3804, 1.4053, 1.3760, 1.3789, 1.3424, </a:t>
              </a:r>
            </a:p>
            <a:p>
              <a:pPr>
                <a:lnSpc>
                  <a:spcPct val="120000"/>
                </a:lnSpc>
                <a:spcBef>
                  <a:spcPct val="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1.4021,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就所给条件与数据，检验假设</a:t>
              </a:r>
            </a:p>
            <a:p>
              <a:pPr>
                <a:lnSpc>
                  <a:spcPct val="160000"/>
                </a:lnSpc>
                <a:spcBef>
                  <a:spcPct val="0"/>
                </a:spcBef>
              </a:pP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    （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0.05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133124" name="Object 4"/>
            <p:cNvGraphicFramePr>
              <a:graphicFrameLocks noChangeAspect="1"/>
            </p:cNvGraphicFramePr>
            <p:nvPr/>
          </p:nvGraphicFramePr>
          <p:xfrm>
            <a:off x="288" y="1200"/>
            <a:ext cx="283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154" name="公式" r:id="rId3" imgW="2209680" imgH="253800" progId="Equation.3">
                    <p:embed/>
                  </p:oleObj>
                </mc:Choice>
                <mc:Fallback>
                  <p:oleObj name="公式" r:id="rId3" imgW="22096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200"/>
                          <a:ext cx="283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25" name="Group 5"/>
          <p:cNvGrpSpPr>
            <a:grpSpLocks/>
          </p:cNvGrpSpPr>
          <p:nvPr/>
        </p:nvGrpSpPr>
        <p:grpSpPr bwMode="auto">
          <a:xfrm>
            <a:off x="304800" y="2898775"/>
            <a:ext cx="7924800" cy="3506788"/>
            <a:chOff x="192" y="1682"/>
            <a:chExt cx="4992" cy="2209"/>
          </a:xfrm>
        </p:grpSpPr>
        <p:sp>
          <p:nvSpPr>
            <p:cNvPr id="133126" name="Rectangle 6"/>
            <p:cNvSpPr>
              <a:spLocks noChangeArrowheads="1"/>
            </p:cNvSpPr>
            <p:nvPr/>
          </p:nvSpPr>
          <p:spPr bwMode="auto">
            <a:xfrm>
              <a:off x="576" y="2354"/>
              <a:ext cx="138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查      分布表得</a:t>
              </a:r>
            </a:p>
          </p:txBody>
        </p:sp>
        <p:graphicFrame>
          <p:nvGraphicFramePr>
            <p:cNvPr id="133127" name="Object 7"/>
            <p:cNvGraphicFramePr>
              <a:graphicFrameLocks noChangeAspect="1"/>
            </p:cNvGraphicFramePr>
            <p:nvPr/>
          </p:nvGraphicFramePr>
          <p:xfrm>
            <a:off x="864" y="2402"/>
            <a:ext cx="28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155" name="公式" r:id="rId5" imgW="215640" imgH="241200" progId="Equation.3">
                    <p:embed/>
                  </p:oleObj>
                </mc:Choice>
                <mc:Fallback>
                  <p:oleObj name="公式" r:id="rId5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402"/>
                          <a:ext cx="28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2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680452"/>
                </p:ext>
              </p:extLst>
            </p:nvPr>
          </p:nvGraphicFramePr>
          <p:xfrm>
            <a:off x="1963" y="2298"/>
            <a:ext cx="240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156" name="公式" r:id="rId7" imgW="1815840" imgH="253800" progId="Equation.3">
                    <p:embed/>
                  </p:oleObj>
                </mc:Choice>
                <mc:Fallback>
                  <p:oleObj name="公式" r:id="rId7" imgW="18158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3" y="2298"/>
                          <a:ext cx="2400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29" name="Object 9"/>
            <p:cNvGraphicFramePr>
              <a:graphicFrameLocks noChangeAspect="1"/>
            </p:cNvGraphicFramePr>
            <p:nvPr/>
          </p:nvGraphicFramePr>
          <p:xfrm>
            <a:off x="1152" y="2642"/>
            <a:ext cx="2496" cy="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157" name="公式" r:id="rId9" imgW="1828800" imgH="660240" progId="Equation.3">
                    <p:embed/>
                  </p:oleObj>
                </mc:Choice>
                <mc:Fallback>
                  <p:oleObj name="公式" r:id="rId9" imgW="1828800" imgH="660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642"/>
                          <a:ext cx="2496" cy="9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30" name="Object 10"/>
            <p:cNvGraphicFramePr>
              <a:graphicFrameLocks noChangeAspect="1"/>
            </p:cNvGraphicFramePr>
            <p:nvPr/>
          </p:nvGraphicFramePr>
          <p:xfrm>
            <a:off x="3638" y="3116"/>
            <a:ext cx="154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158" name="公式" r:id="rId11" imgW="1574640" imgH="279360" progId="Equation.3">
                    <p:embed/>
                  </p:oleObj>
                </mc:Choice>
                <mc:Fallback>
                  <p:oleObj name="公式" r:id="rId11" imgW="157464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" y="3116"/>
                          <a:ext cx="154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31" name="Rectangle 11"/>
            <p:cNvSpPr>
              <a:spLocks noChangeArrowheads="1"/>
            </p:cNvSpPr>
            <p:nvPr/>
          </p:nvSpPr>
          <p:spPr bwMode="auto">
            <a:xfrm>
              <a:off x="521" y="3554"/>
              <a:ext cx="1111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接受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sz="24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132" name="Rectangle 12"/>
            <p:cNvSpPr>
              <a:spLocks noChangeArrowheads="1"/>
            </p:cNvSpPr>
            <p:nvPr/>
          </p:nvSpPr>
          <p:spPr bwMode="auto">
            <a:xfrm>
              <a:off x="192" y="1730"/>
              <a:ext cx="3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解</a:t>
              </a: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133" name="Object 13"/>
            <p:cNvGraphicFramePr>
              <a:graphicFrameLocks noChangeAspect="1"/>
            </p:cNvGraphicFramePr>
            <p:nvPr/>
          </p:nvGraphicFramePr>
          <p:xfrm>
            <a:off x="1824" y="1682"/>
            <a:ext cx="1824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159" name="公式" r:id="rId13" imgW="1726920" imgH="583920" progId="Equation.3">
                    <p:embed/>
                  </p:oleObj>
                </mc:Choice>
                <mc:Fallback>
                  <p:oleObj name="公式" r:id="rId13" imgW="1726920" imgH="5839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682"/>
                          <a:ext cx="1824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34" name="Rectangle 14"/>
            <p:cNvSpPr>
              <a:spLocks noChangeArrowheads="1"/>
            </p:cNvSpPr>
            <p:nvPr/>
          </p:nvSpPr>
          <p:spPr bwMode="auto">
            <a:xfrm>
              <a:off x="576" y="1730"/>
              <a:ext cx="8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拒绝域为</a:t>
              </a:r>
            </a:p>
          </p:txBody>
        </p:sp>
        <p:sp>
          <p:nvSpPr>
            <p:cNvPr id="133135" name="Rectangle 15"/>
            <p:cNvSpPr>
              <a:spLocks noChangeArrowheads="1"/>
            </p:cNvSpPr>
            <p:nvPr/>
          </p:nvSpPr>
          <p:spPr bwMode="auto">
            <a:xfrm>
              <a:off x="576" y="3131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算得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83716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539750" y="404813"/>
            <a:ext cx="86042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双总体均值差的检验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--T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检验（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400" baseline="30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</a:t>
            </a:r>
            <a:r>
              <a:rPr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baseline="30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未知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40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zh-CN" sz="240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266378"/>
              </p:ext>
            </p:extLst>
          </p:nvPr>
        </p:nvGraphicFramePr>
        <p:xfrm>
          <a:off x="2484438" y="4437063"/>
          <a:ext cx="30241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94" name="公式" r:id="rId4" imgW="1130040" imgH="215640" progId="Equation.3">
                  <p:embed/>
                </p:oleObj>
              </mc:Choice>
              <mc:Fallback>
                <p:oleObj name="公式" r:id="rId4" imgW="1130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437063"/>
                        <a:ext cx="30241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431800" y="1052513"/>
            <a:ext cx="853281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检验假设 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-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,     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-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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双边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611188" y="4408488"/>
            <a:ext cx="168433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拒绝域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57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775933"/>
              </p:ext>
            </p:extLst>
          </p:nvPr>
        </p:nvGraphicFramePr>
        <p:xfrm>
          <a:off x="3132138" y="2852738"/>
          <a:ext cx="198755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95" name="公式" r:id="rId6" imgW="952200" imgH="596880" progId="Equation.3">
                  <p:embed/>
                </p:oleObj>
              </mc:Choice>
              <mc:Fallback>
                <p:oleObj name="公式" r:id="rId6" imgW="9522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852738"/>
                        <a:ext cx="1987550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Rectangle 10"/>
          <p:cNvSpPr>
            <a:spLocks noChangeArrowheads="1"/>
          </p:cNvSpPr>
          <p:nvPr/>
        </p:nvSpPr>
        <p:spPr bwMode="auto">
          <a:xfrm>
            <a:off x="611188" y="2997200"/>
            <a:ext cx="2730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检验统计量</a:t>
            </a:r>
          </a:p>
        </p:txBody>
      </p:sp>
      <p:graphicFrame>
        <p:nvGraphicFramePr>
          <p:cNvPr id="757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098588"/>
              </p:ext>
            </p:extLst>
          </p:nvPr>
        </p:nvGraphicFramePr>
        <p:xfrm>
          <a:off x="5148263" y="3062288"/>
          <a:ext cx="28082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96" name="公式" r:id="rId8" imgW="901440" imgH="215640" progId="Equation.3">
                  <p:embed/>
                </p:oleObj>
              </mc:Choice>
              <mc:Fallback>
                <p:oleObj name="公式" r:id="rId8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062288"/>
                        <a:ext cx="280828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8" name="Rectangle 12"/>
          <p:cNvSpPr>
            <a:spLocks noChangeArrowheads="1"/>
          </p:cNvSpPr>
          <p:nvPr/>
        </p:nvSpPr>
        <p:spPr bwMode="auto">
          <a:xfrm>
            <a:off x="2411413" y="1628775"/>
            <a:ext cx="684053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,     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   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右边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789" name="Rectangle 13"/>
          <p:cNvSpPr>
            <a:spLocks noChangeArrowheads="1"/>
          </p:cNvSpPr>
          <p:nvPr/>
        </p:nvSpPr>
        <p:spPr bwMode="auto">
          <a:xfrm>
            <a:off x="2411413" y="2205038"/>
            <a:ext cx="684053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,     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  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左边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</p:txBody>
      </p:sp>
      <p:graphicFrame>
        <p:nvGraphicFramePr>
          <p:cNvPr id="757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826032"/>
              </p:ext>
            </p:extLst>
          </p:nvPr>
        </p:nvGraphicFramePr>
        <p:xfrm>
          <a:off x="2555875" y="5084763"/>
          <a:ext cx="28797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97" name="公式" r:id="rId10" imgW="1130040" imgH="228600" progId="Equation.3">
                  <p:embed/>
                </p:oleObj>
              </mc:Choice>
              <mc:Fallback>
                <p:oleObj name="公式" r:id="rId10" imgW="1130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084763"/>
                        <a:ext cx="28797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780481"/>
              </p:ext>
            </p:extLst>
          </p:nvPr>
        </p:nvGraphicFramePr>
        <p:xfrm>
          <a:off x="2590800" y="5754688"/>
          <a:ext cx="28448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98" name="公式" r:id="rId12" imgW="1218960" imgH="228600" progId="Equation.3">
                  <p:embed/>
                </p:oleObj>
              </mc:Choice>
              <mc:Fallback>
                <p:oleObj name="公式" r:id="rId12" imgW="1218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54688"/>
                        <a:ext cx="28448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3" name="Rectangle 17"/>
          <p:cNvSpPr>
            <a:spLocks noChangeArrowheads="1"/>
          </p:cNvSpPr>
          <p:nvPr/>
        </p:nvSpPr>
        <p:spPr bwMode="auto">
          <a:xfrm>
            <a:off x="5508897" y="4479503"/>
            <a:ext cx="2303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双边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75794" name="Rectangle 18"/>
          <p:cNvSpPr>
            <a:spLocks noChangeArrowheads="1"/>
          </p:cNvSpPr>
          <p:nvPr/>
        </p:nvSpPr>
        <p:spPr bwMode="auto">
          <a:xfrm>
            <a:off x="5508625" y="5157192"/>
            <a:ext cx="215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右边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75795" name="Rectangle 19"/>
          <p:cNvSpPr>
            <a:spLocks noChangeArrowheads="1"/>
          </p:cNvSpPr>
          <p:nvPr/>
        </p:nvSpPr>
        <p:spPr bwMode="auto">
          <a:xfrm>
            <a:off x="5508625" y="5847655"/>
            <a:ext cx="22320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左边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96636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  <p:bldP spid="75783" grpId="0"/>
      <p:bldP spid="75784" grpId="0"/>
      <p:bldP spid="75786" grpId="0"/>
      <p:bldP spid="75788" grpId="0"/>
      <p:bldP spid="75789" grpId="0"/>
      <p:bldP spid="75793" grpId="0"/>
      <p:bldP spid="75794" grpId="0"/>
      <p:bldP spid="7579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468313" y="260350"/>
            <a:ext cx="84597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某地某年高考后随机抽得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名男生、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名女生的物理考试成绩如下：</a:t>
            </a:r>
          </a:p>
        </p:txBody>
      </p:sp>
      <p:sp>
        <p:nvSpPr>
          <p:cNvPr id="122885" name="Text Box 5"/>
          <p:cNvSpPr txBox="1">
            <a:spLocks noChangeArrowheads="1"/>
          </p:cNvSpPr>
          <p:nvPr/>
        </p:nvSpPr>
        <p:spPr bwMode="auto">
          <a:xfrm>
            <a:off x="468313" y="3068638"/>
            <a:ext cx="845978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设男、女生的物理考试成绩分别近似服从正态分布：</a:t>
            </a:r>
          </a:p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122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201242"/>
              </p:ext>
            </p:extLst>
          </p:nvPr>
        </p:nvGraphicFramePr>
        <p:xfrm>
          <a:off x="2051050" y="3644900"/>
          <a:ext cx="40338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118" name="公式" r:id="rId4" imgW="1942920" imgH="253800" progId="Equation.3">
                  <p:embed/>
                </p:oleObj>
              </mc:Choice>
              <mc:Fallback>
                <p:oleObj name="公式" r:id="rId4" imgW="1942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644900"/>
                        <a:ext cx="40338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7" name="Rectangle 7"/>
          <p:cNvSpPr>
            <a:spLocks noChangeArrowheads="1"/>
          </p:cNvSpPr>
          <p:nvPr/>
        </p:nvSpPr>
        <p:spPr bwMode="auto">
          <a:xfrm>
            <a:off x="900113" y="4005263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检验</a:t>
            </a:r>
          </a:p>
        </p:txBody>
      </p:sp>
      <p:graphicFrame>
        <p:nvGraphicFramePr>
          <p:cNvPr id="1228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503848"/>
              </p:ext>
            </p:extLst>
          </p:nvPr>
        </p:nvGraphicFramePr>
        <p:xfrm>
          <a:off x="1835150" y="4149725"/>
          <a:ext cx="37449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119" name="公式" r:id="rId6" imgW="1625400" imgH="228600" progId="Equation.3">
                  <p:embed/>
                </p:oleObj>
              </mc:Choice>
              <mc:Fallback>
                <p:oleObj name="公式" r:id="rId6" imgW="162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149725"/>
                        <a:ext cx="37449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9" name="Rectangle 9"/>
          <p:cNvSpPr>
            <a:spLocks noChangeArrowheads="1"/>
          </p:cNvSpPr>
          <p:nvPr/>
        </p:nvSpPr>
        <p:spPr bwMode="auto">
          <a:xfrm>
            <a:off x="900113" y="4652963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算得：</a:t>
            </a:r>
          </a:p>
        </p:txBody>
      </p:sp>
      <p:graphicFrame>
        <p:nvGraphicFramePr>
          <p:cNvPr id="1228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81767"/>
              </p:ext>
            </p:extLst>
          </p:nvPr>
        </p:nvGraphicFramePr>
        <p:xfrm>
          <a:off x="1835150" y="4737100"/>
          <a:ext cx="69437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120" name="公式" r:id="rId8" imgW="3225600" imgH="228600" progId="Equation.3">
                  <p:embed/>
                </p:oleObj>
              </mc:Choice>
              <mc:Fallback>
                <p:oleObj name="公式" r:id="rId8" imgW="322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737100"/>
                        <a:ext cx="69437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1" name="Rectangle 11"/>
          <p:cNvSpPr>
            <a:spLocks noChangeArrowheads="1"/>
          </p:cNvSpPr>
          <p:nvPr/>
        </p:nvSpPr>
        <p:spPr bwMode="auto">
          <a:xfrm>
            <a:off x="899592" y="1196975"/>
            <a:ext cx="8101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男生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9  48  47  53  51  43  39  57  56  46  42  44  55  44  40</a:t>
            </a:r>
          </a:p>
        </p:txBody>
      </p:sp>
      <p:sp>
        <p:nvSpPr>
          <p:cNvPr id="122892" name="Rectangle 12"/>
          <p:cNvSpPr>
            <a:spLocks noChangeArrowheads="1"/>
          </p:cNvSpPr>
          <p:nvPr/>
        </p:nvSpPr>
        <p:spPr bwMode="auto">
          <a:xfrm>
            <a:off x="900113" y="1628775"/>
            <a:ext cx="8101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女生：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46  40  47  51  43  36  43  38  48  54  48  34 </a:t>
            </a:r>
          </a:p>
        </p:txBody>
      </p:sp>
      <p:sp>
        <p:nvSpPr>
          <p:cNvPr id="122893" name="Rectangle 13"/>
          <p:cNvSpPr>
            <a:spLocks noChangeArrowheads="1"/>
          </p:cNvSpPr>
          <p:nvPr/>
        </p:nvSpPr>
        <p:spPr bwMode="auto">
          <a:xfrm>
            <a:off x="468313" y="2060575"/>
            <a:ext cx="81010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这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名学生的成绩能说明这个地区男、女生的物理考试成绩不相上下吗？（显著水平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=0.05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28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786517"/>
              </p:ext>
            </p:extLst>
          </p:nvPr>
        </p:nvGraphicFramePr>
        <p:xfrm>
          <a:off x="6156325" y="4221163"/>
          <a:ext cx="21891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121" name="公式" r:id="rId10" imgW="1066680" imgH="228600" progId="Equation.3">
                  <p:embed/>
                </p:oleObj>
              </mc:Choice>
              <mc:Fallback>
                <p:oleObj name="公式" r:id="rId10" imgW="1066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221163"/>
                        <a:ext cx="21891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446550"/>
              </p:ext>
            </p:extLst>
          </p:nvPr>
        </p:nvGraphicFramePr>
        <p:xfrm>
          <a:off x="1979613" y="5300663"/>
          <a:ext cx="29940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122" name="公式" r:id="rId12" imgW="1320480" imgH="241200" progId="Equation.3">
                  <p:embed/>
                </p:oleObj>
              </mc:Choice>
              <mc:Fallback>
                <p:oleObj name="公式" r:id="rId12" imgW="1320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300663"/>
                        <a:ext cx="29940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6" name="Rectangle 16"/>
          <p:cNvSpPr>
            <a:spLocks noChangeArrowheads="1"/>
          </p:cNvSpPr>
          <p:nvPr/>
        </p:nvSpPr>
        <p:spPr bwMode="auto">
          <a:xfrm>
            <a:off x="514350" y="5734050"/>
            <a:ext cx="84593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接受原假设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认为这个地区男、女生的物理考试成绩不相上下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01176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5" grpId="0"/>
      <p:bldP spid="122887" grpId="0"/>
      <p:bldP spid="122889" grpId="0"/>
      <p:bldP spid="12289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539750" y="1023938"/>
            <a:ext cx="136683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检验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764315" y="3901581"/>
            <a:ext cx="121539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拒绝域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7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224671"/>
              </p:ext>
            </p:extLst>
          </p:nvPr>
        </p:nvGraphicFramePr>
        <p:xfrm>
          <a:off x="3249613" y="2884488"/>
          <a:ext cx="40592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94" name="公式" r:id="rId4" imgW="1879560" imgH="228600" progId="Equation.3">
                  <p:embed/>
                </p:oleObj>
              </mc:Choice>
              <mc:Fallback>
                <p:oleObj name="公式" r:id="rId4" imgW="1879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2884488"/>
                        <a:ext cx="40592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1" name="Rectangle 7"/>
          <p:cNvSpPr>
            <a:spLocks noChangeArrowheads="1"/>
          </p:cNvSpPr>
          <p:nvPr/>
        </p:nvSpPr>
        <p:spPr bwMode="auto">
          <a:xfrm>
            <a:off x="684213" y="2781300"/>
            <a:ext cx="20409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检验统计量</a:t>
            </a:r>
          </a:p>
        </p:txBody>
      </p:sp>
      <p:graphicFrame>
        <p:nvGraphicFramePr>
          <p:cNvPr id="77833" name="Object 9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500571849"/>
              </p:ext>
            </p:extLst>
          </p:nvPr>
        </p:nvGraphicFramePr>
        <p:xfrm>
          <a:off x="1908175" y="1614488"/>
          <a:ext cx="45116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95" name="公式" r:id="rId6" imgW="1815840" imgH="241200" progId="Equation.3">
                  <p:embed/>
                </p:oleObj>
              </mc:Choice>
              <mc:Fallback>
                <p:oleObj name="公式" r:id="rId6" imgW="1815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614488"/>
                        <a:ext cx="45116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7" name="Rectangle 13"/>
          <p:cNvSpPr>
            <a:spLocks noChangeArrowheads="1"/>
          </p:cNvSpPr>
          <p:nvPr/>
        </p:nvSpPr>
        <p:spPr bwMode="auto">
          <a:xfrm>
            <a:off x="590550" y="533400"/>
            <a:ext cx="67897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四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双总体方差的检验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-- F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检验</a:t>
            </a:r>
          </a:p>
        </p:txBody>
      </p:sp>
      <p:graphicFrame>
        <p:nvGraphicFramePr>
          <p:cNvPr id="778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412433"/>
              </p:ext>
            </p:extLst>
          </p:nvPr>
        </p:nvGraphicFramePr>
        <p:xfrm>
          <a:off x="1908175" y="1090613"/>
          <a:ext cx="46085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96" name="公式" r:id="rId8" imgW="1815840" imgH="241200" progId="Equation.3">
                  <p:embed/>
                </p:oleObj>
              </mc:Choice>
              <mc:Fallback>
                <p:oleObj name="公式" r:id="rId8" imgW="1815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090613"/>
                        <a:ext cx="4608513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578984"/>
              </p:ext>
            </p:extLst>
          </p:nvPr>
        </p:nvGraphicFramePr>
        <p:xfrm>
          <a:off x="1908175" y="2098675"/>
          <a:ext cx="44640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97" name="公式" r:id="rId10" imgW="1815840" imgH="241200" progId="Equation.3">
                  <p:embed/>
                </p:oleObj>
              </mc:Choice>
              <mc:Fallback>
                <p:oleObj name="公式" r:id="rId10" imgW="1815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98675"/>
                        <a:ext cx="44640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56817"/>
              </p:ext>
            </p:extLst>
          </p:nvPr>
        </p:nvGraphicFramePr>
        <p:xfrm>
          <a:off x="2268538" y="5373688"/>
          <a:ext cx="35734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98" name="公式" r:id="rId12" imgW="1447560" imgH="228600" progId="Equation.3">
                  <p:embed/>
                </p:oleObj>
              </mc:Choice>
              <mc:Fallback>
                <p:oleObj name="公式" r:id="rId12" imgW="1447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373688"/>
                        <a:ext cx="357346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987996"/>
              </p:ext>
            </p:extLst>
          </p:nvPr>
        </p:nvGraphicFramePr>
        <p:xfrm>
          <a:off x="2268538" y="4652963"/>
          <a:ext cx="33242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99" name="公式" r:id="rId14" imgW="1346040" imgH="228600" progId="Equation.3">
                  <p:embed/>
                </p:oleObj>
              </mc:Choice>
              <mc:Fallback>
                <p:oleObj name="公式" r:id="rId14" imgW="1346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652963"/>
                        <a:ext cx="33242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51186"/>
              </p:ext>
            </p:extLst>
          </p:nvPr>
        </p:nvGraphicFramePr>
        <p:xfrm>
          <a:off x="5651500" y="3948113"/>
          <a:ext cx="28082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00" name="公式" r:id="rId16" imgW="1536480" imgH="228600" progId="Equation.3">
                  <p:embed/>
                </p:oleObj>
              </mc:Choice>
              <mc:Fallback>
                <p:oleObj name="公式" r:id="rId16" imgW="1536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948113"/>
                        <a:ext cx="28082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23780"/>
              </p:ext>
            </p:extLst>
          </p:nvPr>
        </p:nvGraphicFramePr>
        <p:xfrm>
          <a:off x="2339975" y="3933825"/>
          <a:ext cx="25654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01" name="公式" r:id="rId18" imgW="1447560" imgH="228600" progId="Equation.3">
                  <p:embed/>
                </p:oleObj>
              </mc:Choice>
              <mc:Fallback>
                <p:oleObj name="公式" r:id="rId18" imgW="1447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933825"/>
                        <a:ext cx="25654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5" name="Rectangle 21"/>
          <p:cNvSpPr>
            <a:spLocks noChangeArrowheads="1"/>
          </p:cNvSpPr>
          <p:nvPr/>
        </p:nvSpPr>
        <p:spPr bwMode="auto">
          <a:xfrm>
            <a:off x="5086066" y="3975447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</a:p>
        </p:txBody>
      </p:sp>
      <p:sp>
        <p:nvSpPr>
          <p:cNvPr id="77846" name="Rectangle 22"/>
          <p:cNvSpPr>
            <a:spLocks noChangeArrowheads="1"/>
          </p:cNvSpPr>
          <p:nvPr/>
        </p:nvSpPr>
        <p:spPr bwMode="auto">
          <a:xfrm>
            <a:off x="6415088" y="1167135"/>
            <a:ext cx="2117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双边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77847" name="Rectangle 23"/>
          <p:cNvSpPr>
            <a:spLocks noChangeArrowheads="1"/>
          </p:cNvSpPr>
          <p:nvPr/>
        </p:nvSpPr>
        <p:spPr bwMode="auto">
          <a:xfrm>
            <a:off x="6415088" y="1694805"/>
            <a:ext cx="2117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右边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77848" name="Rectangle 24"/>
          <p:cNvSpPr>
            <a:spLocks noChangeArrowheads="1"/>
          </p:cNvSpPr>
          <p:nvPr/>
        </p:nvSpPr>
        <p:spPr bwMode="auto">
          <a:xfrm>
            <a:off x="6415088" y="2247255"/>
            <a:ext cx="2549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左边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77849" name="Rectangle 25"/>
          <p:cNvSpPr>
            <a:spLocks noChangeArrowheads="1"/>
          </p:cNvSpPr>
          <p:nvPr/>
        </p:nvSpPr>
        <p:spPr bwMode="auto">
          <a:xfrm>
            <a:off x="6084168" y="4725144"/>
            <a:ext cx="2117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右边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77850" name="Rectangle 26"/>
          <p:cNvSpPr>
            <a:spLocks noChangeArrowheads="1"/>
          </p:cNvSpPr>
          <p:nvPr/>
        </p:nvSpPr>
        <p:spPr bwMode="auto">
          <a:xfrm>
            <a:off x="6084169" y="5372844"/>
            <a:ext cx="22322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左边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518365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/>
      <p:bldP spid="77829" grpId="0"/>
      <p:bldP spid="77831" grpId="0"/>
      <p:bldP spid="77837" grpId="0" autoUpdateAnimBg="0"/>
      <p:bldP spid="77845" grpId="0"/>
      <p:bldP spid="77846" grpId="0"/>
      <p:bldP spid="77847" grpId="0"/>
      <p:bldP spid="77848" grpId="0"/>
      <p:bldP spid="77849" grpId="0"/>
      <p:bldP spid="7785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Line 4"/>
          <p:cNvSpPr>
            <a:spLocks noChangeShapeType="1"/>
          </p:cNvSpPr>
          <p:nvPr/>
        </p:nvSpPr>
        <p:spPr bwMode="auto">
          <a:xfrm>
            <a:off x="395288" y="476250"/>
            <a:ext cx="828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09" name="Line 5"/>
          <p:cNvSpPr>
            <a:spLocks noChangeShapeType="1"/>
          </p:cNvSpPr>
          <p:nvPr/>
        </p:nvSpPr>
        <p:spPr bwMode="auto">
          <a:xfrm>
            <a:off x="395288" y="1196975"/>
            <a:ext cx="828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10" name="Line 6"/>
          <p:cNvSpPr>
            <a:spLocks noChangeShapeType="1"/>
          </p:cNvSpPr>
          <p:nvPr/>
        </p:nvSpPr>
        <p:spPr bwMode="auto">
          <a:xfrm>
            <a:off x="1116013" y="476250"/>
            <a:ext cx="0" cy="6381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11" name="Line 7"/>
          <p:cNvSpPr>
            <a:spLocks noChangeShapeType="1"/>
          </p:cNvSpPr>
          <p:nvPr/>
        </p:nvSpPr>
        <p:spPr bwMode="auto">
          <a:xfrm>
            <a:off x="2411413" y="476250"/>
            <a:ext cx="0" cy="6381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12" name="Line 8"/>
          <p:cNvSpPr>
            <a:spLocks noChangeShapeType="1"/>
          </p:cNvSpPr>
          <p:nvPr/>
        </p:nvSpPr>
        <p:spPr bwMode="auto">
          <a:xfrm>
            <a:off x="4211638" y="476250"/>
            <a:ext cx="0" cy="6381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13" name="Line 9"/>
          <p:cNvSpPr>
            <a:spLocks noChangeShapeType="1"/>
          </p:cNvSpPr>
          <p:nvPr/>
        </p:nvSpPr>
        <p:spPr bwMode="auto">
          <a:xfrm>
            <a:off x="6877050" y="476250"/>
            <a:ext cx="0" cy="6381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303213" y="476250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条件</a:t>
            </a:r>
          </a:p>
        </p:txBody>
      </p:sp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1176338" y="476250"/>
            <a:ext cx="1308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假设Ｈ</a:t>
            </a:r>
            <a:r>
              <a:rPr lang="zh-CN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０</a:t>
            </a:r>
          </a:p>
        </p:txBody>
      </p:sp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2687638" y="476250"/>
            <a:ext cx="1308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统计量</a:t>
            </a:r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4859338" y="476250"/>
            <a:ext cx="1308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拒绝域</a:t>
            </a:r>
          </a:p>
        </p:txBody>
      </p:sp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134938" y="2790825"/>
            <a:ext cx="9893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1331913" y="1341438"/>
            <a:ext cx="9636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=  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2722" name="Rectangle 18"/>
          <p:cNvSpPr>
            <a:spLocks noChangeArrowheads="1"/>
          </p:cNvSpPr>
          <p:nvPr/>
        </p:nvSpPr>
        <p:spPr bwMode="auto">
          <a:xfrm>
            <a:off x="1331913" y="2790825"/>
            <a:ext cx="9653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  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72723" name="Rectangle 19"/>
          <p:cNvSpPr>
            <a:spLocks noChangeArrowheads="1"/>
          </p:cNvSpPr>
          <p:nvPr/>
        </p:nvSpPr>
        <p:spPr bwMode="auto">
          <a:xfrm>
            <a:off x="1331913" y="4157663"/>
            <a:ext cx="9653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  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graphicFrame>
        <p:nvGraphicFramePr>
          <p:cNvPr id="72724" name="Object 2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95772993"/>
              </p:ext>
            </p:extLst>
          </p:nvPr>
        </p:nvGraphicFramePr>
        <p:xfrm>
          <a:off x="2484438" y="2573338"/>
          <a:ext cx="172878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66" name="公式" r:id="rId4" imgW="609480" imgH="380880" progId="Equation.3">
                  <p:embed/>
                </p:oleObj>
              </mc:Choice>
              <mc:Fallback>
                <p:oleObj name="公式" r:id="rId4" imgW="60948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573338"/>
                        <a:ext cx="1728787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38" name="Group 34"/>
          <p:cNvGrpSpPr>
            <a:grpSpLocks/>
          </p:cNvGrpSpPr>
          <p:nvPr/>
        </p:nvGrpSpPr>
        <p:grpSpPr bwMode="auto">
          <a:xfrm>
            <a:off x="4643438" y="1196975"/>
            <a:ext cx="2125662" cy="1081088"/>
            <a:chOff x="2925" y="799"/>
            <a:chExt cx="1339" cy="817"/>
          </a:xfrm>
        </p:grpSpPr>
        <p:sp>
          <p:nvSpPr>
            <p:cNvPr id="72726" name="Line 22"/>
            <p:cNvSpPr>
              <a:spLocks noChangeShapeType="1"/>
            </p:cNvSpPr>
            <p:nvPr/>
          </p:nvSpPr>
          <p:spPr bwMode="auto">
            <a:xfrm>
              <a:off x="2926" y="1388"/>
              <a:ext cx="13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27" name="Line 23"/>
            <p:cNvSpPr>
              <a:spLocks noChangeShapeType="1"/>
            </p:cNvSpPr>
            <p:nvPr/>
          </p:nvSpPr>
          <p:spPr bwMode="auto">
            <a:xfrm flipV="1">
              <a:off x="3541" y="799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28" name="Freeform 24"/>
            <p:cNvSpPr>
              <a:spLocks/>
            </p:cNvSpPr>
            <p:nvPr/>
          </p:nvSpPr>
          <p:spPr bwMode="auto">
            <a:xfrm>
              <a:off x="2925" y="944"/>
              <a:ext cx="1339" cy="416"/>
            </a:xfrm>
            <a:custGeom>
              <a:avLst/>
              <a:gdLst>
                <a:gd name="T0" fmla="*/ 0 w 1339"/>
                <a:gd name="T1" fmla="*/ 413 h 416"/>
                <a:gd name="T2" fmla="*/ 358 w 1339"/>
                <a:gd name="T3" fmla="*/ 285 h 416"/>
                <a:gd name="T4" fmla="*/ 512 w 1339"/>
                <a:gd name="T5" fmla="*/ 68 h 416"/>
                <a:gd name="T6" fmla="*/ 640 w 1339"/>
                <a:gd name="T7" fmla="*/ 4 h 416"/>
                <a:gd name="T8" fmla="*/ 742 w 1339"/>
                <a:gd name="T9" fmla="*/ 93 h 416"/>
                <a:gd name="T10" fmla="*/ 883 w 1339"/>
                <a:gd name="T11" fmla="*/ 298 h 416"/>
                <a:gd name="T12" fmla="*/ 1271 w 1339"/>
                <a:gd name="T13" fmla="*/ 399 h 416"/>
                <a:gd name="T14" fmla="*/ 1292 w 1339"/>
                <a:gd name="T15" fmla="*/ 400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39" h="416">
                  <a:moveTo>
                    <a:pt x="0" y="413"/>
                  </a:moveTo>
                  <a:cubicBezTo>
                    <a:pt x="60" y="392"/>
                    <a:pt x="273" y="342"/>
                    <a:pt x="358" y="285"/>
                  </a:cubicBezTo>
                  <a:cubicBezTo>
                    <a:pt x="443" y="228"/>
                    <a:pt x="465" y="115"/>
                    <a:pt x="512" y="68"/>
                  </a:cubicBezTo>
                  <a:cubicBezTo>
                    <a:pt x="559" y="21"/>
                    <a:pt x="602" y="0"/>
                    <a:pt x="640" y="4"/>
                  </a:cubicBezTo>
                  <a:cubicBezTo>
                    <a:pt x="678" y="8"/>
                    <a:pt x="702" y="44"/>
                    <a:pt x="742" y="93"/>
                  </a:cubicBezTo>
                  <a:cubicBezTo>
                    <a:pt x="782" y="142"/>
                    <a:pt x="795" y="247"/>
                    <a:pt x="883" y="298"/>
                  </a:cubicBezTo>
                  <a:cubicBezTo>
                    <a:pt x="971" y="349"/>
                    <a:pt x="1203" y="382"/>
                    <a:pt x="1271" y="399"/>
                  </a:cubicBezTo>
                  <a:cubicBezTo>
                    <a:pt x="1339" y="416"/>
                    <a:pt x="1288" y="400"/>
                    <a:pt x="1292" y="400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29" name="Line 25"/>
            <p:cNvSpPr>
              <a:spLocks noChangeShapeType="1"/>
            </p:cNvSpPr>
            <p:nvPr/>
          </p:nvSpPr>
          <p:spPr bwMode="auto">
            <a:xfrm>
              <a:off x="3924" y="1297"/>
              <a:ext cx="0" cy="91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30" name="Line 26"/>
            <p:cNvSpPr>
              <a:spLocks noChangeShapeType="1"/>
            </p:cNvSpPr>
            <p:nvPr/>
          </p:nvSpPr>
          <p:spPr bwMode="auto">
            <a:xfrm>
              <a:off x="3153" y="1297"/>
              <a:ext cx="0" cy="91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31" name="Line 27"/>
            <p:cNvSpPr>
              <a:spLocks noChangeShapeType="1"/>
            </p:cNvSpPr>
            <p:nvPr/>
          </p:nvSpPr>
          <p:spPr bwMode="auto">
            <a:xfrm flipV="1">
              <a:off x="3970" y="1342"/>
              <a:ext cx="90" cy="4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32" name="Line 28"/>
            <p:cNvSpPr>
              <a:spLocks noChangeShapeType="1"/>
            </p:cNvSpPr>
            <p:nvPr/>
          </p:nvSpPr>
          <p:spPr bwMode="auto">
            <a:xfrm flipV="1">
              <a:off x="3924" y="1310"/>
              <a:ext cx="90" cy="4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33" name="Line 29"/>
            <p:cNvSpPr>
              <a:spLocks noChangeShapeType="1"/>
            </p:cNvSpPr>
            <p:nvPr/>
          </p:nvSpPr>
          <p:spPr bwMode="auto">
            <a:xfrm flipV="1">
              <a:off x="4060" y="1343"/>
              <a:ext cx="90" cy="45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35" name="Line 31"/>
            <p:cNvSpPr>
              <a:spLocks noChangeShapeType="1"/>
            </p:cNvSpPr>
            <p:nvPr/>
          </p:nvSpPr>
          <p:spPr bwMode="auto">
            <a:xfrm flipV="1">
              <a:off x="3017" y="1323"/>
              <a:ext cx="90" cy="4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36" name="Line 32"/>
            <p:cNvSpPr>
              <a:spLocks noChangeShapeType="1"/>
            </p:cNvSpPr>
            <p:nvPr/>
          </p:nvSpPr>
          <p:spPr bwMode="auto">
            <a:xfrm flipV="1">
              <a:off x="2927" y="1336"/>
              <a:ext cx="90" cy="4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37" name="Line 33"/>
            <p:cNvSpPr>
              <a:spLocks noChangeShapeType="1"/>
            </p:cNvSpPr>
            <p:nvPr/>
          </p:nvSpPr>
          <p:spPr bwMode="auto">
            <a:xfrm flipV="1">
              <a:off x="3063" y="1343"/>
              <a:ext cx="90" cy="45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751" name="Group 47"/>
          <p:cNvGrpSpPr>
            <a:grpSpLocks/>
          </p:cNvGrpSpPr>
          <p:nvPr/>
        </p:nvGrpSpPr>
        <p:grpSpPr bwMode="auto">
          <a:xfrm>
            <a:off x="4606925" y="2563813"/>
            <a:ext cx="2125663" cy="1081087"/>
            <a:chOff x="2902" y="1615"/>
            <a:chExt cx="1339" cy="681"/>
          </a:xfrm>
        </p:grpSpPr>
        <p:sp>
          <p:nvSpPr>
            <p:cNvPr id="72740" name="Line 36"/>
            <p:cNvSpPr>
              <a:spLocks noChangeShapeType="1"/>
            </p:cNvSpPr>
            <p:nvPr/>
          </p:nvSpPr>
          <p:spPr bwMode="auto">
            <a:xfrm>
              <a:off x="2903" y="2106"/>
              <a:ext cx="13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41" name="Line 37"/>
            <p:cNvSpPr>
              <a:spLocks noChangeShapeType="1"/>
            </p:cNvSpPr>
            <p:nvPr/>
          </p:nvSpPr>
          <p:spPr bwMode="auto">
            <a:xfrm flipV="1">
              <a:off x="3518" y="1615"/>
              <a:ext cx="0" cy="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42" name="Freeform 38"/>
            <p:cNvSpPr>
              <a:spLocks/>
            </p:cNvSpPr>
            <p:nvPr/>
          </p:nvSpPr>
          <p:spPr bwMode="auto">
            <a:xfrm>
              <a:off x="2902" y="1736"/>
              <a:ext cx="1339" cy="347"/>
            </a:xfrm>
            <a:custGeom>
              <a:avLst/>
              <a:gdLst>
                <a:gd name="T0" fmla="*/ 0 w 1339"/>
                <a:gd name="T1" fmla="*/ 413 h 416"/>
                <a:gd name="T2" fmla="*/ 358 w 1339"/>
                <a:gd name="T3" fmla="*/ 285 h 416"/>
                <a:gd name="T4" fmla="*/ 512 w 1339"/>
                <a:gd name="T5" fmla="*/ 68 h 416"/>
                <a:gd name="T6" fmla="*/ 640 w 1339"/>
                <a:gd name="T7" fmla="*/ 4 h 416"/>
                <a:gd name="T8" fmla="*/ 742 w 1339"/>
                <a:gd name="T9" fmla="*/ 93 h 416"/>
                <a:gd name="T10" fmla="*/ 883 w 1339"/>
                <a:gd name="T11" fmla="*/ 298 h 416"/>
                <a:gd name="T12" fmla="*/ 1271 w 1339"/>
                <a:gd name="T13" fmla="*/ 399 h 416"/>
                <a:gd name="T14" fmla="*/ 1292 w 1339"/>
                <a:gd name="T15" fmla="*/ 400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39" h="416">
                  <a:moveTo>
                    <a:pt x="0" y="413"/>
                  </a:moveTo>
                  <a:cubicBezTo>
                    <a:pt x="60" y="392"/>
                    <a:pt x="273" y="342"/>
                    <a:pt x="358" y="285"/>
                  </a:cubicBezTo>
                  <a:cubicBezTo>
                    <a:pt x="443" y="228"/>
                    <a:pt x="465" y="115"/>
                    <a:pt x="512" y="68"/>
                  </a:cubicBezTo>
                  <a:cubicBezTo>
                    <a:pt x="559" y="21"/>
                    <a:pt x="602" y="0"/>
                    <a:pt x="640" y="4"/>
                  </a:cubicBezTo>
                  <a:cubicBezTo>
                    <a:pt x="678" y="8"/>
                    <a:pt x="702" y="44"/>
                    <a:pt x="742" y="93"/>
                  </a:cubicBezTo>
                  <a:cubicBezTo>
                    <a:pt x="782" y="142"/>
                    <a:pt x="795" y="247"/>
                    <a:pt x="883" y="298"/>
                  </a:cubicBezTo>
                  <a:cubicBezTo>
                    <a:pt x="971" y="349"/>
                    <a:pt x="1203" y="382"/>
                    <a:pt x="1271" y="399"/>
                  </a:cubicBezTo>
                  <a:cubicBezTo>
                    <a:pt x="1339" y="416"/>
                    <a:pt x="1288" y="400"/>
                    <a:pt x="1292" y="400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43" name="Line 39"/>
            <p:cNvSpPr>
              <a:spLocks noChangeShapeType="1"/>
            </p:cNvSpPr>
            <p:nvPr/>
          </p:nvSpPr>
          <p:spPr bwMode="auto">
            <a:xfrm>
              <a:off x="3901" y="2030"/>
              <a:ext cx="0" cy="7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45" name="Line 41"/>
            <p:cNvSpPr>
              <a:spLocks noChangeShapeType="1"/>
            </p:cNvSpPr>
            <p:nvPr/>
          </p:nvSpPr>
          <p:spPr bwMode="auto">
            <a:xfrm flipV="1">
              <a:off x="3947" y="2068"/>
              <a:ext cx="90" cy="38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46" name="Line 42"/>
            <p:cNvSpPr>
              <a:spLocks noChangeShapeType="1"/>
            </p:cNvSpPr>
            <p:nvPr/>
          </p:nvSpPr>
          <p:spPr bwMode="auto">
            <a:xfrm flipV="1">
              <a:off x="3901" y="2041"/>
              <a:ext cx="90" cy="38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47" name="Line 43"/>
            <p:cNvSpPr>
              <a:spLocks noChangeShapeType="1"/>
            </p:cNvSpPr>
            <p:nvPr/>
          </p:nvSpPr>
          <p:spPr bwMode="auto">
            <a:xfrm flipV="1">
              <a:off x="4037" y="2068"/>
              <a:ext cx="90" cy="38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764" name="Group 60"/>
          <p:cNvGrpSpPr>
            <a:grpSpLocks/>
          </p:cNvGrpSpPr>
          <p:nvPr/>
        </p:nvGrpSpPr>
        <p:grpSpPr bwMode="auto">
          <a:xfrm>
            <a:off x="4572000" y="3932238"/>
            <a:ext cx="2125663" cy="1296987"/>
            <a:chOff x="2925" y="2432"/>
            <a:chExt cx="1339" cy="817"/>
          </a:xfrm>
        </p:grpSpPr>
        <p:sp>
          <p:nvSpPr>
            <p:cNvPr id="72753" name="Line 49"/>
            <p:cNvSpPr>
              <a:spLocks noChangeShapeType="1"/>
            </p:cNvSpPr>
            <p:nvPr/>
          </p:nvSpPr>
          <p:spPr bwMode="auto">
            <a:xfrm>
              <a:off x="2926" y="3021"/>
              <a:ext cx="13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54" name="Line 50"/>
            <p:cNvSpPr>
              <a:spLocks noChangeShapeType="1"/>
            </p:cNvSpPr>
            <p:nvPr/>
          </p:nvSpPr>
          <p:spPr bwMode="auto">
            <a:xfrm flipV="1">
              <a:off x="3541" y="2432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55" name="Freeform 51"/>
            <p:cNvSpPr>
              <a:spLocks/>
            </p:cNvSpPr>
            <p:nvPr/>
          </p:nvSpPr>
          <p:spPr bwMode="auto">
            <a:xfrm>
              <a:off x="2925" y="2577"/>
              <a:ext cx="1339" cy="416"/>
            </a:xfrm>
            <a:custGeom>
              <a:avLst/>
              <a:gdLst>
                <a:gd name="T0" fmla="*/ 0 w 1339"/>
                <a:gd name="T1" fmla="*/ 413 h 416"/>
                <a:gd name="T2" fmla="*/ 358 w 1339"/>
                <a:gd name="T3" fmla="*/ 285 h 416"/>
                <a:gd name="T4" fmla="*/ 512 w 1339"/>
                <a:gd name="T5" fmla="*/ 68 h 416"/>
                <a:gd name="T6" fmla="*/ 640 w 1339"/>
                <a:gd name="T7" fmla="*/ 4 h 416"/>
                <a:gd name="T8" fmla="*/ 742 w 1339"/>
                <a:gd name="T9" fmla="*/ 93 h 416"/>
                <a:gd name="T10" fmla="*/ 883 w 1339"/>
                <a:gd name="T11" fmla="*/ 298 h 416"/>
                <a:gd name="T12" fmla="*/ 1271 w 1339"/>
                <a:gd name="T13" fmla="*/ 399 h 416"/>
                <a:gd name="T14" fmla="*/ 1292 w 1339"/>
                <a:gd name="T15" fmla="*/ 400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39" h="416">
                  <a:moveTo>
                    <a:pt x="0" y="413"/>
                  </a:moveTo>
                  <a:cubicBezTo>
                    <a:pt x="60" y="392"/>
                    <a:pt x="273" y="342"/>
                    <a:pt x="358" y="285"/>
                  </a:cubicBezTo>
                  <a:cubicBezTo>
                    <a:pt x="443" y="228"/>
                    <a:pt x="465" y="115"/>
                    <a:pt x="512" y="68"/>
                  </a:cubicBezTo>
                  <a:cubicBezTo>
                    <a:pt x="559" y="21"/>
                    <a:pt x="602" y="0"/>
                    <a:pt x="640" y="4"/>
                  </a:cubicBezTo>
                  <a:cubicBezTo>
                    <a:pt x="678" y="8"/>
                    <a:pt x="702" y="44"/>
                    <a:pt x="742" y="93"/>
                  </a:cubicBezTo>
                  <a:cubicBezTo>
                    <a:pt x="782" y="142"/>
                    <a:pt x="795" y="247"/>
                    <a:pt x="883" y="298"/>
                  </a:cubicBezTo>
                  <a:cubicBezTo>
                    <a:pt x="971" y="349"/>
                    <a:pt x="1203" y="382"/>
                    <a:pt x="1271" y="399"/>
                  </a:cubicBezTo>
                  <a:cubicBezTo>
                    <a:pt x="1339" y="416"/>
                    <a:pt x="1288" y="400"/>
                    <a:pt x="1292" y="400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57" name="Line 53"/>
            <p:cNvSpPr>
              <a:spLocks noChangeShapeType="1"/>
            </p:cNvSpPr>
            <p:nvPr/>
          </p:nvSpPr>
          <p:spPr bwMode="auto">
            <a:xfrm>
              <a:off x="3153" y="2930"/>
              <a:ext cx="0" cy="91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61" name="Line 57"/>
            <p:cNvSpPr>
              <a:spLocks noChangeShapeType="1"/>
            </p:cNvSpPr>
            <p:nvPr/>
          </p:nvSpPr>
          <p:spPr bwMode="auto">
            <a:xfrm flipV="1">
              <a:off x="3017" y="2956"/>
              <a:ext cx="90" cy="4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62" name="Line 58"/>
            <p:cNvSpPr>
              <a:spLocks noChangeShapeType="1"/>
            </p:cNvSpPr>
            <p:nvPr/>
          </p:nvSpPr>
          <p:spPr bwMode="auto">
            <a:xfrm flipV="1">
              <a:off x="2927" y="2969"/>
              <a:ext cx="90" cy="4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63" name="Line 59"/>
            <p:cNvSpPr>
              <a:spLocks noChangeShapeType="1"/>
            </p:cNvSpPr>
            <p:nvPr/>
          </p:nvSpPr>
          <p:spPr bwMode="auto">
            <a:xfrm flipV="1">
              <a:off x="3063" y="2976"/>
              <a:ext cx="90" cy="45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72765" name="Object 6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78302562"/>
              </p:ext>
            </p:extLst>
          </p:nvPr>
        </p:nvGraphicFramePr>
        <p:xfrm>
          <a:off x="6011863" y="3284538"/>
          <a:ext cx="5730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67" name="公式" r:id="rId6" imgW="164880" imgH="190440" progId="Equation.3">
                  <p:embed/>
                </p:oleObj>
              </mc:Choice>
              <mc:Fallback>
                <p:oleObj name="公式" r:id="rId6" imgW="1648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284538"/>
                        <a:ext cx="5730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69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23099"/>
              </p:ext>
            </p:extLst>
          </p:nvPr>
        </p:nvGraphicFramePr>
        <p:xfrm>
          <a:off x="6011863" y="1844675"/>
          <a:ext cx="7921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68" name="公式" r:id="rId8" imgW="253800" imgH="215640" progId="Equation.3">
                  <p:embed/>
                </p:oleObj>
              </mc:Choice>
              <mc:Fallback>
                <p:oleObj name="公式" r:id="rId8" imgW="253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844675"/>
                        <a:ext cx="79216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7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682364"/>
              </p:ext>
            </p:extLst>
          </p:nvPr>
        </p:nvGraphicFramePr>
        <p:xfrm>
          <a:off x="4572000" y="1844675"/>
          <a:ext cx="10302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69" name="公式" r:id="rId10" imgW="330120" imgH="215640" progId="Equation.3">
                  <p:embed/>
                </p:oleObj>
              </mc:Choice>
              <mc:Fallback>
                <p:oleObj name="公式" r:id="rId10" imgW="330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44675"/>
                        <a:ext cx="103028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71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530181"/>
              </p:ext>
            </p:extLst>
          </p:nvPr>
        </p:nvGraphicFramePr>
        <p:xfrm>
          <a:off x="4633913" y="4724400"/>
          <a:ext cx="8810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70" name="公式" r:id="rId12" imgW="253800" imgH="190440" progId="Equation.3">
                  <p:embed/>
                </p:oleObj>
              </mc:Choice>
              <mc:Fallback>
                <p:oleObj name="公式" r:id="rId12" imgW="2538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4724400"/>
                        <a:ext cx="8810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72" name="Line 68"/>
          <p:cNvSpPr>
            <a:spLocks noChangeShapeType="1"/>
          </p:cNvSpPr>
          <p:nvPr/>
        </p:nvSpPr>
        <p:spPr bwMode="auto">
          <a:xfrm>
            <a:off x="1116013" y="235902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75" name="Line 71"/>
          <p:cNvSpPr>
            <a:spLocks noChangeShapeType="1"/>
          </p:cNvSpPr>
          <p:nvPr/>
        </p:nvSpPr>
        <p:spPr bwMode="auto">
          <a:xfrm>
            <a:off x="0" y="5373688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76" name="Line 72"/>
          <p:cNvSpPr>
            <a:spLocks noChangeShapeType="1"/>
          </p:cNvSpPr>
          <p:nvPr/>
        </p:nvSpPr>
        <p:spPr bwMode="auto">
          <a:xfrm>
            <a:off x="4211638" y="3933825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77" name="Line 73"/>
          <p:cNvSpPr>
            <a:spLocks noChangeShapeType="1"/>
          </p:cNvSpPr>
          <p:nvPr/>
        </p:nvSpPr>
        <p:spPr bwMode="auto">
          <a:xfrm>
            <a:off x="1116013" y="393382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78" name="Line 74"/>
          <p:cNvSpPr>
            <a:spLocks noChangeShapeType="1"/>
          </p:cNvSpPr>
          <p:nvPr/>
        </p:nvSpPr>
        <p:spPr bwMode="auto">
          <a:xfrm>
            <a:off x="4211638" y="2420938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79" name="Text Box 75"/>
          <p:cNvSpPr txBox="1">
            <a:spLocks noChangeArrowheads="1"/>
          </p:cNvSpPr>
          <p:nvPr/>
        </p:nvSpPr>
        <p:spPr bwMode="auto">
          <a:xfrm>
            <a:off x="7072313" y="598488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应查分布表</a:t>
            </a:r>
          </a:p>
        </p:txBody>
      </p:sp>
    </p:spTree>
    <p:extLst>
      <p:ext uri="{BB962C8B-B14F-4D97-AF65-F5344CB8AC3E}">
        <p14:creationId xmlns:p14="http://schemas.microsoft.com/office/powerpoint/2010/main" val="2509863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2590800" y="328613"/>
            <a:ext cx="4800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36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§8.1  </a:t>
            </a:r>
            <a:r>
              <a:rPr lang="zh-CN" altLang="en-US" sz="36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假设检验</a:t>
            </a:r>
            <a:endParaRPr lang="zh-CN" altLang="en-US" sz="3600" dirty="0">
              <a:solidFill>
                <a:srgbClr val="FF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534988" y="1484313"/>
            <a:ext cx="821372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4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设检验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统计推断的另一类重要组成部分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它分为参数假设检验与非参数假设检验</a:t>
            </a:r>
            <a:r>
              <a:rPr lang="en-US" altLang="zh-CN" sz="240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304800" y="990600"/>
            <a:ext cx="8610600" cy="0"/>
          </a:xfrm>
          <a:prstGeom prst="line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4" name="Rectangle 16"/>
          <p:cNvSpPr>
            <a:spLocks noChangeArrowheads="1"/>
          </p:cNvSpPr>
          <p:nvPr/>
        </p:nvSpPr>
        <p:spPr bwMode="auto">
          <a:xfrm>
            <a:off x="539750" y="4724400"/>
            <a:ext cx="8064500" cy="151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数假设检验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4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数估计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从不同的角度推断总体分布中的某些参数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数检验解决</a:t>
            </a:r>
            <a:r>
              <a:rPr lang="zh-CN" altLang="en-US" sz="24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性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数估计解决</a:t>
            </a:r>
            <a:r>
              <a:rPr lang="zh-CN" altLang="en-US" sz="24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量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065" name="Rectangle 17"/>
          <p:cNvSpPr>
            <a:spLocks noChangeArrowheads="1"/>
          </p:cNvSpPr>
          <p:nvPr/>
        </p:nvSpPr>
        <p:spPr bwMode="auto">
          <a:xfrm>
            <a:off x="534988" y="2349500"/>
            <a:ext cx="8069262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0"/>
              </a:spcBef>
            </a:pPr>
            <a:r>
              <a:rPr lang="en-US" altLang="zh-CN" sz="24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数假设检验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对总体分布函数中的未知参数提出某种假设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然后利用样本提供的信息对所提出的假设进行检验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检验的结果对所提出的假设作出拒绝或接受的判断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534988" y="3756025"/>
            <a:ext cx="821372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4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参数假设检验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对总体分布函数的形式或总体的性质提出某种假设进行的检验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067" name="Rectangle 19"/>
          <p:cNvSpPr>
            <a:spLocks noChangeArrowheads="1"/>
          </p:cNvSpPr>
          <p:nvPr/>
        </p:nvSpPr>
        <p:spPr bwMode="auto">
          <a:xfrm>
            <a:off x="457200" y="2060575"/>
            <a:ext cx="90805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dirty="0">
                <a:solidFill>
                  <a:srgbClr val="FF3300"/>
                </a:solidFill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278023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 autoUpdateAnimBg="0"/>
      <p:bldP spid="2064" grpId="0" autoUpdateAnimBg="0"/>
      <p:bldP spid="2065" grpId="0" autoUpdateAnimBg="0"/>
      <p:bldP spid="2066" grpId="0" autoUpdateAnimBg="0"/>
      <p:bldP spid="206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19" name="Rectangle 27"/>
          <p:cNvSpPr>
            <a:spLocks noChangeArrowheads="1"/>
          </p:cNvSpPr>
          <p:nvPr/>
        </p:nvSpPr>
        <p:spPr bwMode="auto">
          <a:xfrm>
            <a:off x="539750" y="5738813"/>
            <a:ext cx="4679950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当              时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 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拒绝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</a:p>
          <a:p>
            <a:pPr>
              <a:lnSpc>
                <a:spcPct val="80000"/>
              </a:lnSpc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当              时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 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接受 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431800" y="333375"/>
            <a:ext cx="8532813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例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判断原假设   “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5”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否成立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判断总体均值是否等于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5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     是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的无偏估计量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考虑用统计量       来作判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839548"/>
              </p:ext>
            </p:extLst>
          </p:nvPr>
        </p:nvGraphicFramePr>
        <p:xfrm>
          <a:off x="5580063" y="812800"/>
          <a:ext cx="3524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26" name="公式" r:id="rId4" imgW="177480" imgH="177480" progId="Equation.3">
                  <p:embed/>
                </p:oleObj>
              </mc:Choice>
              <mc:Fallback>
                <p:oleObj name="公式" r:id="rId4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812800"/>
                        <a:ext cx="3524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039965"/>
              </p:ext>
            </p:extLst>
          </p:nvPr>
        </p:nvGraphicFramePr>
        <p:xfrm>
          <a:off x="4816475" y="2564904"/>
          <a:ext cx="29241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27" name="公式" r:id="rId6" imgW="1257120" imgH="406080" progId="Equation.3">
                  <p:embed/>
                </p:oleObj>
              </mc:Choice>
              <mc:Fallback>
                <p:oleObj name="公式" r:id="rId6" imgW="12571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2564904"/>
                        <a:ext cx="29241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705078"/>
              </p:ext>
            </p:extLst>
          </p:nvPr>
        </p:nvGraphicFramePr>
        <p:xfrm>
          <a:off x="3059113" y="1244600"/>
          <a:ext cx="3524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28" name="公式" r:id="rId8" imgW="177480" imgH="177480" progId="Equation.3">
                  <p:embed/>
                </p:oleObj>
              </mc:Choice>
              <mc:Fallback>
                <p:oleObj name="公式" r:id="rId8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244600"/>
                        <a:ext cx="3524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239113"/>
              </p:ext>
            </p:extLst>
          </p:nvPr>
        </p:nvGraphicFramePr>
        <p:xfrm>
          <a:off x="3816350" y="1773238"/>
          <a:ext cx="323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29" name="公式" r:id="rId9" imgW="139680" imgH="164880" progId="Equation.3">
                  <p:embed/>
                </p:oleObj>
              </mc:Choice>
              <mc:Fallback>
                <p:oleObj name="公式" r:id="rId9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1773238"/>
                        <a:ext cx="3238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864704"/>
              </p:ext>
            </p:extLst>
          </p:nvPr>
        </p:nvGraphicFramePr>
        <p:xfrm>
          <a:off x="5740400" y="1700213"/>
          <a:ext cx="10636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30" name="公式" r:id="rId11" imgW="457200" imgH="228600" progId="Equation.3">
                  <p:embed/>
                </p:oleObj>
              </mc:Choice>
              <mc:Fallback>
                <p:oleObj name="公式" r:id="rId11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1700213"/>
                        <a:ext cx="10636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6" name="Rectangle 14"/>
          <p:cNvSpPr>
            <a:spLocks noChangeArrowheads="1"/>
          </p:cNvSpPr>
          <p:nvPr/>
        </p:nvSpPr>
        <p:spPr bwMode="auto">
          <a:xfrm>
            <a:off x="431800" y="1700213"/>
            <a:ext cx="8532813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原假设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真时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与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偏差                 不应太大，若偏差过大，就有理由怀疑 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不真而拒绝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5007" name="Rectangle 15"/>
          <p:cNvSpPr>
            <a:spLocks noChangeArrowheads="1"/>
          </p:cNvSpPr>
          <p:nvPr/>
        </p:nvSpPr>
        <p:spPr bwMode="auto">
          <a:xfrm>
            <a:off x="468313" y="3636962"/>
            <a:ext cx="835342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因此衡量               的大小可归结为衡量                         的大小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85008" name="Rectangle 16"/>
          <p:cNvSpPr>
            <a:spLocks noChangeArrowheads="1"/>
          </p:cNvSpPr>
          <p:nvPr/>
        </p:nvSpPr>
        <p:spPr bwMode="auto">
          <a:xfrm>
            <a:off x="900113" y="2781300"/>
            <a:ext cx="39292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考虑到当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真时，统计量</a:t>
            </a:r>
          </a:p>
        </p:txBody>
      </p:sp>
      <p:graphicFrame>
        <p:nvGraphicFramePr>
          <p:cNvPr id="850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488457"/>
              </p:ext>
            </p:extLst>
          </p:nvPr>
        </p:nvGraphicFramePr>
        <p:xfrm>
          <a:off x="1647825" y="5661025"/>
          <a:ext cx="8969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31" name="公式" r:id="rId13" imgW="380880" imgH="228600" progId="Equation.3">
                  <p:embed/>
                </p:oleObj>
              </mc:Choice>
              <mc:Fallback>
                <p:oleObj name="公式" r:id="rId13" imgW="380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5661025"/>
                        <a:ext cx="8969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5013"/>
              </p:ext>
            </p:extLst>
          </p:nvPr>
        </p:nvGraphicFramePr>
        <p:xfrm>
          <a:off x="1801813" y="3636962"/>
          <a:ext cx="1076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32" name="公式" r:id="rId15" imgW="457200" imgH="228600" progId="Equation.3">
                  <p:embed/>
                </p:oleObj>
              </mc:Choice>
              <mc:Fallback>
                <p:oleObj name="公式" r:id="rId15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3636962"/>
                        <a:ext cx="10763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439905"/>
              </p:ext>
            </p:extLst>
          </p:nvPr>
        </p:nvGraphicFramePr>
        <p:xfrm>
          <a:off x="5818188" y="3429000"/>
          <a:ext cx="17716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33" name="公式" r:id="rId17" imgW="761760" imgH="431640" progId="Equation.3">
                  <p:embed/>
                </p:oleObj>
              </mc:Choice>
              <mc:Fallback>
                <p:oleObj name="公式" r:id="rId17" imgW="76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3429000"/>
                        <a:ext cx="177165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3" name="Rectangle 21"/>
          <p:cNvSpPr>
            <a:spLocks noChangeArrowheads="1"/>
          </p:cNvSpPr>
          <p:nvPr/>
        </p:nvSpPr>
        <p:spPr bwMode="auto">
          <a:xfrm>
            <a:off x="468313" y="4365625"/>
            <a:ext cx="835342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问题是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|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要多大才算过分大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即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要多大才拒绝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? </a:t>
            </a:r>
          </a:p>
        </p:txBody>
      </p:sp>
      <p:sp>
        <p:nvSpPr>
          <p:cNvPr id="85014" name="Rectangle 22"/>
          <p:cNvSpPr>
            <a:spLocks noChangeArrowheads="1"/>
          </p:cNvSpPr>
          <p:nvPr/>
        </p:nvSpPr>
        <p:spPr bwMode="auto">
          <a:xfrm>
            <a:off x="539750" y="4797425"/>
            <a:ext cx="8353425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这就需要明确一个</a:t>
            </a:r>
            <a:r>
              <a:rPr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界限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记为 </a:t>
            </a:r>
            <a:r>
              <a:rPr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3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endParaRPr lang="en-US" altLang="zh-CN" sz="24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5015" name="Rectangle 23"/>
          <p:cNvSpPr>
            <a:spLocks noChangeArrowheads="1"/>
          </p:cNvSpPr>
          <p:nvPr/>
        </p:nvSpPr>
        <p:spPr bwMode="auto">
          <a:xfrm>
            <a:off x="5072063" y="4870450"/>
            <a:ext cx="3748087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这里 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一个待定常数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850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17790"/>
              </p:ext>
            </p:extLst>
          </p:nvPr>
        </p:nvGraphicFramePr>
        <p:xfrm>
          <a:off x="1647825" y="6165850"/>
          <a:ext cx="895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34" name="公式" r:id="rId19" imgW="380880" imgH="228600" progId="Equation.3">
                  <p:embed/>
                </p:oleObj>
              </mc:Choice>
              <mc:Fallback>
                <p:oleObj name="公式" r:id="rId19" imgW="380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6165850"/>
                        <a:ext cx="8953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7" name="Rectangle 25"/>
          <p:cNvSpPr>
            <a:spLocks noChangeArrowheads="1"/>
          </p:cNvSpPr>
          <p:nvPr/>
        </p:nvSpPr>
        <p:spPr bwMode="auto">
          <a:xfrm>
            <a:off x="5795963" y="6092825"/>
            <a:ext cx="2952750" cy="539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为检验的</a:t>
            </a:r>
            <a:r>
              <a:rPr lang="zh-CN" altLang="en-US" sz="2400" u="sng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临界值</a:t>
            </a:r>
          </a:p>
        </p:txBody>
      </p:sp>
      <p:sp>
        <p:nvSpPr>
          <p:cNvPr id="85020" name="Rectangle 28"/>
          <p:cNvSpPr>
            <a:spLocks noChangeArrowheads="1"/>
          </p:cNvSpPr>
          <p:nvPr/>
        </p:nvSpPr>
        <p:spPr bwMode="auto">
          <a:xfrm>
            <a:off x="5843588" y="5516563"/>
            <a:ext cx="2338387" cy="539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为检验统计量</a:t>
            </a:r>
            <a:endParaRPr lang="zh-CN" altLang="en-US" sz="2400" u="sng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5021" name="AutoShape 29"/>
          <p:cNvSpPr>
            <a:spLocks/>
          </p:cNvSpPr>
          <p:nvPr/>
        </p:nvSpPr>
        <p:spPr bwMode="auto">
          <a:xfrm>
            <a:off x="6435725" y="6097588"/>
            <a:ext cx="914400" cy="914400"/>
          </a:xfrm>
          <a:prstGeom prst="borderCallout1">
            <a:avLst>
              <a:gd name="adj1" fmla="val -8333"/>
              <a:gd name="adj2" fmla="val 87500"/>
              <a:gd name="adj3" fmla="val -8333"/>
              <a:gd name="adj4" fmla="val -109375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022" name="Line 30"/>
          <p:cNvSpPr>
            <a:spLocks noChangeShapeType="1"/>
          </p:cNvSpPr>
          <p:nvPr/>
        </p:nvSpPr>
        <p:spPr bwMode="auto">
          <a:xfrm flipH="1" flipV="1">
            <a:off x="3635375" y="5445125"/>
            <a:ext cx="2160588" cy="936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023" name="Line 31"/>
          <p:cNvSpPr>
            <a:spLocks noChangeShapeType="1"/>
          </p:cNvSpPr>
          <p:nvPr/>
        </p:nvSpPr>
        <p:spPr bwMode="auto">
          <a:xfrm flipH="1" flipV="1">
            <a:off x="5003800" y="3357563"/>
            <a:ext cx="828675" cy="2447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545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5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8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85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19" grpId="0"/>
      <p:bldP spid="84997" grpId="0"/>
      <p:bldP spid="85006" grpId="0"/>
      <p:bldP spid="85007" grpId="0"/>
      <p:bldP spid="85008" grpId="0"/>
      <p:bldP spid="85013" grpId="0"/>
      <p:bldP spid="85014" grpId="0"/>
      <p:bldP spid="85015" grpId="0"/>
      <p:bldP spid="85017" grpId="0" animBg="1"/>
      <p:bldP spid="85020" grpId="0" animBg="1"/>
      <p:bldP spid="85022" grpId="0" animBg="1"/>
      <p:bldP spid="8502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476672"/>
            <a:ext cx="8229600" cy="5400600"/>
          </a:xfrm>
        </p:spPr>
        <p:txBody>
          <a:bodyPr/>
          <a:lstStyle/>
          <a:p>
            <a:pPr algn="ctr">
              <a:buNone/>
            </a:pPr>
            <a:r>
              <a:rPr lang="zh-CN" altLang="en-US" b="1" dirty="0" smtClean="0">
                <a:solidFill>
                  <a:srgbClr val="FF0000"/>
                </a:solidFill>
              </a:rPr>
              <a:t>作业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3" name="Line 5"/>
          <p:cNvSpPr>
            <a:spLocks noChangeShapeType="1"/>
          </p:cNvSpPr>
          <p:nvPr/>
        </p:nvSpPr>
        <p:spPr bwMode="auto">
          <a:xfrm>
            <a:off x="468313" y="765175"/>
            <a:ext cx="3455987" cy="0"/>
          </a:xfrm>
          <a:prstGeom prst="line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1908175" y="5373688"/>
            <a:ext cx="21605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5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539750" y="44450"/>
            <a:ext cx="43926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66CCFF"/>
              </a:buClr>
              <a:buFont typeface="Monotype Sorts" pitchFamily="2" charset="2"/>
              <a:buNone/>
            </a:pP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.1.1 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的提出</a:t>
            </a:r>
          </a:p>
        </p:txBody>
      </p:sp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395288" y="765175"/>
            <a:ext cx="8610600" cy="2529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引例</a:t>
            </a:r>
            <a:r>
              <a:rPr lang="en-US" altLang="zh-CN" sz="2400" b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车间用自动包装机装糖，生产中额定标准：每袋重量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kg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长期经验知每袋重量服从正态分布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.015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日开工后，为检查包装机的工作状况，从包装好的糖中随机抽取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袋，称得净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kg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497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06   0.518   0.524   0.498   0.511   0.520   0.515   0.512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试问该包装机工作是否正常？</a:t>
            </a:r>
          </a:p>
        </p:txBody>
      </p:sp>
      <p:sp>
        <p:nvSpPr>
          <p:cNvPr id="83978" name="Text Box 10"/>
          <p:cNvSpPr txBox="1">
            <a:spLocks noChangeArrowheads="1"/>
          </p:cNvSpPr>
          <p:nvPr/>
        </p:nvSpPr>
        <p:spPr bwMode="auto">
          <a:xfrm>
            <a:off x="533400" y="3213100"/>
            <a:ext cx="861060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由题意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每袋糖重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~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0.015</a:t>
            </a:r>
            <a:r>
              <a:rPr lang="en-US" altLang="zh-CN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包装机正常工作是指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~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.5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 0.015</a:t>
            </a:r>
            <a:r>
              <a:rPr lang="en-US" altLang="zh-CN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若重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不服从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.5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 0.015</a:t>
            </a:r>
            <a:r>
              <a:rPr lang="en-US" altLang="zh-CN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就认为包装机不正常工作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换句话说，本题所要回答的问题是</a:t>
            </a:r>
            <a:r>
              <a:rPr lang="zh-CN" altLang="en-US" sz="2400" u="sng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en-US" sz="2400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sz="2400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.5</a:t>
            </a:r>
            <a:r>
              <a:rPr lang="en-US" altLang="zh-CN" sz="2400" u="sng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400" u="sng">
                <a:latin typeface="Times New Roman" panose="02020603050405020304" pitchFamily="18" charset="0"/>
                <a:cs typeface="Times New Roman" panose="02020603050405020304" pitchFamily="18" charset="0"/>
              </a:rPr>
              <a:t>成立吗？</a:t>
            </a:r>
            <a:endParaRPr lang="zh-CN" altLang="en-US" sz="2400" u="sng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611188" y="4508500"/>
            <a:ext cx="8208962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现在的问题是，如何根据样本观察值来判断总体的均值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是否等于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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.5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83980" name="Rectangle 12"/>
          <p:cNvSpPr>
            <a:spLocks noChangeArrowheads="1"/>
          </p:cNvSpPr>
          <p:nvPr/>
        </p:nvSpPr>
        <p:spPr bwMode="auto">
          <a:xfrm>
            <a:off x="4140200" y="4941888"/>
            <a:ext cx="439261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为此我们提出假设</a:t>
            </a:r>
            <a:endParaRPr lang="zh-CN" altLang="en-US" sz="240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3981" name="Rectangle 13"/>
          <p:cNvSpPr>
            <a:spLocks noChangeArrowheads="1"/>
          </p:cNvSpPr>
          <p:nvPr/>
        </p:nvSpPr>
        <p:spPr bwMode="auto">
          <a:xfrm>
            <a:off x="1909763" y="5876925"/>
            <a:ext cx="20875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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3982" name="Rectangle 14"/>
          <p:cNvSpPr>
            <a:spLocks noChangeArrowheads="1"/>
          </p:cNvSpPr>
          <p:nvPr/>
        </p:nvSpPr>
        <p:spPr bwMode="auto">
          <a:xfrm>
            <a:off x="3781425" y="5373688"/>
            <a:ext cx="40719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---------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原假设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零假设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83983" name="Rectangle 15"/>
          <p:cNvSpPr>
            <a:spLocks noChangeArrowheads="1"/>
          </p:cNvSpPr>
          <p:nvPr/>
        </p:nvSpPr>
        <p:spPr bwMode="auto">
          <a:xfrm>
            <a:off x="3773488" y="5886450"/>
            <a:ext cx="4586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---------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备择假设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备选假设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23074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4" grpId="0"/>
      <p:bldP spid="83977" grpId="0" autoUpdateAnimBg="0"/>
      <p:bldP spid="83978" grpId="0" autoUpdateAnimBg="0"/>
      <p:bldP spid="83979" grpId="0"/>
      <p:bldP spid="83980" grpId="0"/>
      <p:bldP spid="83981" grpId="0"/>
      <p:bldP spid="83982" grpId="0"/>
      <p:bldP spid="8398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2052638" y="1485900"/>
            <a:ext cx="6119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66CCFF"/>
              </a:buClr>
              <a:buFont typeface="Monotype Sorts" pitchFamily="2" charset="2"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.1.2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检验的基本思想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395288" y="115888"/>
            <a:ext cx="8610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于是问题转化为判断 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是否成立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我们要做的工作是根据样本提供的信息作出接受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拒绝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还是拒绝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接受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的判断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如果作出的判断是接受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kumimoji="0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即认为包装机工作正常，否则认为包装机工作不正常。</a:t>
            </a:r>
          </a:p>
        </p:txBody>
      </p:sp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468313" y="1628775"/>
            <a:ext cx="86106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检验的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本思想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质上是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带有某种概率性质的反证法</a:t>
            </a:r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为了检验一个假设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是否正确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首先假定该假设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正确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然后根据抽到的样本对假设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作出接收或拒绝的决策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样本观察值导致了不合理的现象发生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就应拒绝假设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否则应接受假设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539750" y="4868863"/>
            <a:ext cx="8281988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检验规则的制定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常常是通过如下办法实现的：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具体问题的直观背景出发，构造适用于所提出的假设的统计量（把样本所含的信息集中起来），并以此统计量来作判断（检验）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468313" y="3716338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kumimoji="0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0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如何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对一个假设进行判断（检验）呢？我们需要制定一个判断“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规则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”，使得根据每个样本值都能做出接受还是拒绝原假设的决定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58816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/>
      <p:bldP spid="82949" grpId="0" autoUpdateAnimBg="0"/>
      <p:bldP spid="82952" grpId="0" autoUpdateAnimBg="0"/>
      <p:bldP spid="82953" grpId="0"/>
      <p:bldP spid="8295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609600" y="1052513"/>
            <a:ext cx="8355013" cy="75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于要检验的假设涉及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总体均值</a:t>
            </a:r>
            <a:r>
              <a:rPr lang="zh-CN" alt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故首先想到是否可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借助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样本均值</a:t>
            </a:r>
            <a:r>
              <a:rPr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一统计量来进行判断</a:t>
            </a: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400" b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6979" name="Rectangle 3"/>
          <p:cNvSpPr>
            <a:spLocks noChangeArrowheads="1"/>
          </p:cNvSpPr>
          <p:nvPr/>
        </p:nvSpPr>
        <p:spPr bwMode="auto">
          <a:xfrm>
            <a:off x="534988" y="333375"/>
            <a:ext cx="59891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FF3399"/>
              </a:buClr>
              <a:buSzPct val="125000"/>
              <a:buFont typeface="Monotype Sorts" pitchFamily="2" charset="2"/>
              <a:buChar char="o"/>
            </a:pP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判断“假设”的根据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?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----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际推断原理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533400" y="1662113"/>
            <a:ext cx="828675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由于   是 </a:t>
            </a:r>
            <a:r>
              <a: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的无偏估计量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成立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则   与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偏差               一般不应太大，若                过分大，就怀疑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正确性而拒绝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</p:txBody>
      </p:sp>
      <p:graphicFrame>
        <p:nvGraphicFramePr>
          <p:cNvPr id="126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38804"/>
              </p:ext>
            </p:extLst>
          </p:nvPr>
        </p:nvGraphicFramePr>
        <p:xfrm>
          <a:off x="1708150" y="1738313"/>
          <a:ext cx="273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14" name="公式" r:id="rId4" imgW="152280" imgH="164880" progId="Equation.3">
                  <p:embed/>
                </p:oleObj>
              </mc:Choice>
              <mc:Fallback>
                <p:oleObj name="公式" r:id="rId4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738313"/>
                        <a:ext cx="2730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673179"/>
              </p:ext>
            </p:extLst>
          </p:nvPr>
        </p:nvGraphicFramePr>
        <p:xfrm>
          <a:off x="901700" y="2144713"/>
          <a:ext cx="3016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15" name="Equation" r:id="rId6" imgW="114120" imgH="139680" progId="Equation.DSMT4">
                  <p:embed/>
                </p:oleObj>
              </mc:Choice>
              <mc:Fallback>
                <p:oleObj name="Equation" r:id="rId6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144713"/>
                        <a:ext cx="3016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96730"/>
              </p:ext>
            </p:extLst>
          </p:nvPr>
        </p:nvGraphicFramePr>
        <p:xfrm>
          <a:off x="2700338" y="2036763"/>
          <a:ext cx="11509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16" name="Equation" r:id="rId8" imgW="342720" imgH="190440" progId="Equation.DSMT4">
                  <p:embed/>
                </p:oleObj>
              </mc:Choice>
              <mc:Fallback>
                <p:oleObj name="Equation" r:id="rId8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036763"/>
                        <a:ext cx="115093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7" name="Line 11"/>
          <p:cNvSpPr>
            <a:spLocks noChangeShapeType="1"/>
          </p:cNvSpPr>
          <p:nvPr/>
        </p:nvSpPr>
        <p:spPr bwMode="auto">
          <a:xfrm>
            <a:off x="571500" y="982663"/>
            <a:ext cx="3640138" cy="0"/>
          </a:xfrm>
          <a:prstGeom prst="line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69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844584"/>
              </p:ext>
            </p:extLst>
          </p:nvPr>
        </p:nvGraphicFramePr>
        <p:xfrm>
          <a:off x="6300788" y="2036763"/>
          <a:ext cx="11509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17" name="Equation" r:id="rId10" imgW="342720" imgH="190440" progId="Equation.DSMT4">
                  <p:embed/>
                </p:oleObj>
              </mc:Choice>
              <mc:Fallback>
                <p:oleObj name="Equation" r:id="rId10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036763"/>
                        <a:ext cx="115093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2" name="Rectangle 16"/>
          <p:cNvSpPr>
            <a:spLocks noChangeArrowheads="1"/>
          </p:cNvSpPr>
          <p:nvPr/>
        </p:nvSpPr>
        <p:spPr bwMode="auto">
          <a:xfrm>
            <a:off x="755650" y="5084763"/>
            <a:ext cx="74168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了确定常数 </a:t>
            </a:r>
            <a:r>
              <a:rPr lang="en-US" altLang="zh-CN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我们考虑统计量，当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400" baseline="-250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成立时，</a:t>
            </a:r>
            <a:endParaRPr lang="zh-CN" altLang="en-US" sz="2400" baseline="-250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6993" name="Rectangle 17"/>
          <p:cNvSpPr>
            <a:spLocks noChangeArrowheads="1"/>
          </p:cNvSpPr>
          <p:nvPr/>
        </p:nvSpPr>
        <p:spPr bwMode="auto">
          <a:xfrm>
            <a:off x="250825" y="3114675"/>
            <a:ext cx="828675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而衡量              的大小可归结为衡量                  的大小，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269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35450"/>
              </p:ext>
            </p:extLst>
          </p:nvPr>
        </p:nvGraphicFramePr>
        <p:xfrm>
          <a:off x="1763713" y="3068638"/>
          <a:ext cx="11509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18" name="Equation" r:id="rId11" imgW="342720" imgH="190440" progId="Equation.DSMT4">
                  <p:embed/>
                </p:oleObj>
              </mc:Choice>
              <mc:Fallback>
                <p:oleObj name="Equation" r:id="rId11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068638"/>
                        <a:ext cx="115093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79812"/>
              </p:ext>
            </p:extLst>
          </p:nvPr>
        </p:nvGraphicFramePr>
        <p:xfrm>
          <a:off x="5580063" y="2924175"/>
          <a:ext cx="12969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19" name="Equation" r:id="rId13" imgW="419040" imgH="317160" progId="Equation.DSMT4">
                  <p:embed/>
                </p:oleObj>
              </mc:Choice>
              <mc:Fallback>
                <p:oleObj name="Equation" r:id="rId13" imgW="419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924175"/>
                        <a:ext cx="129698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6" name="Rectangle 20"/>
          <p:cNvSpPr>
            <a:spLocks noChangeArrowheads="1"/>
          </p:cNvSpPr>
          <p:nvPr/>
        </p:nvSpPr>
        <p:spPr bwMode="auto">
          <a:xfrm>
            <a:off x="323850" y="3716338"/>
            <a:ext cx="8640763" cy="1348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70000"/>
              </a:lnSpc>
              <a:spcBef>
                <a:spcPct val="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所以可适当选定一正数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使当观察值    满足                     时， </a:t>
            </a:r>
          </a:p>
          <a:p>
            <a:pPr>
              <a:lnSpc>
                <a:spcPct val="170000"/>
              </a:lnSpc>
              <a:spcBef>
                <a:spcPct val="0"/>
              </a:spcBef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就拒绝假设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反之，若                       ，就接受假设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69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18479"/>
              </p:ext>
            </p:extLst>
          </p:nvPr>
        </p:nvGraphicFramePr>
        <p:xfrm>
          <a:off x="6516688" y="3644900"/>
          <a:ext cx="17684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20" name="Equation" r:id="rId15" imgW="571320" imgH="317160" progId="Equation.DSMT4">
                  <p:embed/>
                </p:oleObj>
              </mc:Choice>
              <mc:Fallback>
                <p:oleObj name="Equation" r:id="rId15" imgW="5713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644900"/>
                        <a:ext cx="17684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048451"/>
              </p:ext>
            </p:extLst>
          </p:nvPr>
        </p:nvGraphicFramePr>
        <p:xfrm>
          <a:off x="5710238" y="3889375"/>
          <a:ext cx="3016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21" name="Equation" r:id="rId17" imgW="114120" imgH="139680" progId="Equation.DSMT4">
                  <p:embed/>
                </p:oleObj>
              </mc:Choice>
              <mc:Fallback>
                <p:oleObj name="Equation" r:id="rId17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3889375"/>
                        <a:ext cx="3016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021790"/>
              </p:ext>
            </p:extLst>
          </p:nvPr>
        </p:nvGraphicFramePr>
        <p:xfrm>
          <a:off x="4243388" y="4292600"/>
          <a:ext cx="17684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22" name="Equation" r:id="rId18" imgW="571320" imgH="317160" progId="Equation.DSMT4">
                  <p:embed/>
                </p:oleObj>
              </mc:Choice>
              <mc:Fallback>
                <p:oleObj name="Equation" r:id="rId18" imgW="5713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4292600"/>
                        <a:ext cx="17684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26022"/>
              </p:ext>
            </p:extLst>
          </p:nvPr>
        </p:nvGraphicFramePr>
        <p:xfrm>
          <a:off x="7524750" y="5876925"/>
          <a:ext cx="14700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23" name="Equation" r:id="rId20" imgW="431640" imgH="152280" progId="Equation.DSMT4">
                  <p:embed/>
                </p:oleObj>
              </mc:Choice>
              <mc:Fallback>
                <p:oleObj name="Equation" r:id="rId20" imgW="431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5876925"/>
                        <a:ext cx="14700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94421"/>
              </p:ext>
            </p:extLst>
          </p:nvPr>
        </p:nvGraphicFramePr>
        <p:xfrm>
          <a:off x="5710238" y="5681118"/>
          <a:ext cx="18351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24" name="公式" r:id="rId22" imgW="685800" imgH="406080" progId="Equation.3">
                  <p:embed/>
                </p:oleObj>
              </mc:Choice>
              <mc:Fallback>
                <p:oleObj name="公式" r:id="rId22" imgW="6858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5681118"/>
                        <a:ext cx="18351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533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2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2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2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2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2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2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8" grpId="0" autoUpdateAnimBg="0"/>
      <p:bldP spid="126981" grpId="0"/>
      <p:bldP spid="126992" grpId="0"/>
      <p:bldP spid="126993" grpId="0"/>
      <p:bldP spid="12699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050"/>
          <p:cNvSpPr>
            <a:spLocks noChangeArrowheads="1"/>
          </p:cNvSpPr>
          <p:nvPr/>
        </p:nvSpPr>
        <p:spPr bwMode="auto">
          <a:xfrm>
            <a:off x="611188" y="1268413"/>
            <a:ext cx="8208962" cy="1717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zh-CN" altLang="en-US" sz="2400" u="sng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际推断原理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知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概率事件在一次试验中实际上几乎是不可能发生的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而现在居然在一次抽样试验中发生了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表明“假设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成立”是错误的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此我们拒绝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之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我们没有理由拒绝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</a:p>
        </p:txBody>
      </p:sp>
      <p:sp>
        <p:nvSpPr>
          <p:cNvPr id="66566" name="Text Box 2054"/>
          <p:cNvSpPr txBox="1">
            <a:spLocks noChangeArrowheads="1"/>
          </p:cNvSpPr>
          <p:nvPr/>
        </p:nvSpPr>
        <p:spPr bwMode="auto">
          <a:xfrm>
            <a:off x="711200" y="3087688"/>
            <a:ext cx="699452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统计量                   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落在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区域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就决策否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个区域就叫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否定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拒绝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域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6567" name="Object 20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472418"/>
              </p:ext>
            </p:extLst>
          </p:nvPr>
        </p:nvGraphicFramePr>
        <p:xfrm>
          <a:off x="2241550" y="2924175"/>
          <a:ext cx="18351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34" name="公式" r:id="rId4" imgW="685800" imgH="406080" progId="Equation.3">
                  <p:embed/>
                </p:oleObj>
              </mc:Choice>
              <mc:Fallback>
                <p:oleObj name="公式" r:id="rId4" imgW="6858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2924175"/>
                        <a:ext cx="18351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2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13279"/>
              </p:ext>
            </p:extLst>
          </p:nvPr>
        </p:nvGraphicFramePr>
        <p:xfrm>
          <a:off x="4614863" y="3113088"/>
          <a:ext cx="37020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35" name="公式" r:id="rId6" imgW="1346040" imgH="228600" progId="Equation.3">
                  <p:embed/>
                </p:oleObj>
              </mc:Choice>
              <mc:Fallback>
                <p:oleObj name="公式" r:id="rId6" imgW="1346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3113088"/>
                        <a:ext cx="37020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4" name="Object 20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419773"/>
              </p:ext>
            </p:extLst>
          </p:nvPr>
        </p:nvGraphicFramePr>
        <p:xfrm>
          <a:off x="1039813" y="4941888"/>
          <a:ext cx="48275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36" name="Equation" r:id="rId8" imgW="1574640" imgH="190440" progId="Equation.DSMT4">
                  <p:embed/>
                </p:oleObj>
              </mc:Choice>
              <mc:Fallback>
                <p:oleObj name="Equation" r:id="rId8" imgW="1574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4941888"/>
                        <a:ext cx="482758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Rectangle 2063"/>
          <p:cNvSpPr>
            <a:spLocks noChangeArrowheads="1"/>
          </p:cNvSpPr>
          <p:nvPr/>
        </p:nvSpPr>
        <p:spPr bwMode="auto">
          <a:xfrm>
            <a:off x="611188" y="4365625"/>
            <a:ext cx="28167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例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 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05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66577" name="Rectangle 2065"/>
          <p:cNvSpPr>
            <a:spLocks noChangeArrowheads="1"/>
          </p:cNvSpPr>
          <p:nvPr/>
        </p:nvSpPr>
        <p:spPr bwMode="auto">
          <a:xfrm>
            <a:off x="539750" y="5526088"/>
            <a:ext cx="8496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计算得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=2.2&gt;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.96,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从而拒绝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,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即认为包装机工作不正常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66563" name="Text Box 2051"/>
          <p:cNvSpPr txBox="1">
            <a:spLocks noChangeArrowheads="1"/>
          </p:cNvSpPr>
          <p:nvPr/>
        </p:nvSpPr>
        <p:spPr bwMode="auto">
          <a:xfrm>
            <a:off x="685800" y="638175"/>
            <a:ext cx="335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成立时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66565" name="Text Box 2053"/>
          <p:cNvSpPr txBox="1">
            <a:spLocks noChangeArrowheads="1"/>
          </p:cNvSpPr>
          <p:nvPr/>
        </p:nvSpPr>
        <p:spPr bwMode="auto">
          <a:xfrm>
            <a:off x="4941888" y="549275"/>
            <a:ext cx="373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是概率为 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概率事件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6578" name="Object 20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179332"/>
              </p:ext>
            </p:extLst>
          </p:nvPr>
        </p:nvGraphicFramePr>
        <p:xfrm>
          <a:off x="2555875" y="404813"/>
          <a:ext cx="252095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37" name="Equation" r:id="rId10" imgW="774360" imgH="368280" progId="Equation.DSMT4">
                  <p:embed/>
                </p:oleObj>
              </mc:Choice>
              <mc:Fallback>
                <p:oleObj name="Equation" r:id="rId10" imgW="774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04813"/>
                        <a:ext cx="252095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1" name="Rectangle 2069"/>
          <p:cNvSpPr>
            <a:spLocks noChangeArrowheads="1"/>
          </p:cNvSpPr>
          <p:nvPr/>
        </p:nvSpPr>
        <p:spPr bwMode="auto">
          <a:xfrm>
            <a:off x="5219700" y="5876925"/>
            <a:ext cx="3673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“小概率事件”发生了）</a:t>
            </a:r>
          </a:p>
        </p:txBody>
      </p:sp>
      <p:graphicFrame>
        <p:nvGraphicFramePr>
          <p:cNvPr id="66582" name="Object 20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54580"/>
              </p:ext>
            </p:extLst>
          </p:nvPr>
        </p:nvGraphicFramePr>
        <p:xfrm>
          <a:off x="3536950" y="4318297"/>
          <a:ext cx="24034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38" name="Equation" r:id="rId12" imgW="774360" imgH="177480" progId="Equation.DSMT4">
                  <p:embed/>
                </p:oleObj>
              </mc:Choice>
              <mc:Fallback>
                <p:oleObj name="Equation" r:id="rId12" imgW="774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318297"/>
                        <a:ext cx="24034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8599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utoUpdateAnimBg="0"/>
      <p:bldP spid="66566" grpId="0"/>
      <p:bldP spid="66575" grpId="0" autoUpdateAnimBg="0"/>
      <p:bldP spid="66577" grpId="0" autoUpdateAnimBg="0"/>
      <p:bldP spid="66563" grpId="0"/>
      <p:bldP spid="66565" grpId="0"/>
      <p:bldP spid="6658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468313" y="949325"/>
            <a:ext cx="8351837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FF3399"/>
              </a:buClr>
              <a:buFont typeface="Monotype Sorts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由于抽样的随机性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由上述检验方法作出拒绝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或不拒绝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判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有可能犯以下两类错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1476375" y="1844675"/>
            <a:ext cx="556260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第一类错误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弃真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: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为真拒绝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第二类错误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取伪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为假接受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84213" y="2997200"/>
            <a:ext cx="5638800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记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    =P{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一类错误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=P{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拒绝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  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真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 =P{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二类错误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=P{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接受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|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伪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531813" y="3933825"/>
            <a:ext cx="836136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然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我们希望犯两类错误的概率都尽可能的小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好都为零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当样本容量固定时是不可能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实际问题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常的做法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u="sng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先限制犯第一类错误的概率</a:t>
            </a:r>
            <a:r>
              <a:rPr lang="zh-CN" altLang="en-US" sz="2400" u="sng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400" u="sng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u="sng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显著性检验问题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即根据实际情况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定一个较小的数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5,0.0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了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就可以确定上述的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可确定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拒绝域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6025" name="AutoShape 9"/>
          <p:cNvSpPr>
            <a:spLocks/>
          </p:cNvSpPr>
          <p:nvPr/>
        </p:nvSpPr>
        <p:spPr bwMode="auto">
          <a:xfrm>
            <a:off x="6948488" y="2708275"/>
            <a:ext cx="2016125" cy="461665"/>
          </a:xfrm>
          <a:prstGeom prst="borderCallout2">
            <a:avLst>
              <a:gd name="adj1" fmla="val 10875"/>
              <a:gd name="adj2" fmla="val -3778"/>
              <a:gd name="adj3" fmla="val 10875"/>
              <a:gd name="adj4" fmla="val -253227"/>
              <a:gd name="adj5" fmla="val 77343"/>
              <a:gd name="adj6" fmla="val -265514"/>
            </a:avLst>
          </a:prstGeom>
          <a:noFill/>
          <a:ln w="9525">
            <a:solidFill>
              <a:srgbClr val="CC0000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显著水平</a:t>
            </a:r>
          </a:p>
        </p:txBody>
      </p:sp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539750" y="419100"/>
            <a:ext cx="2160588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FF3399"/>
              </a:buClr>
              <a:buFont typeface="Monotype Sorts" pitchFamily="2" charset="2"/>
              <a:buChar char="o"/>
            </a:pP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u="sng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两类错误</a:t>
            </a:r>
          </a:p>
        </p:txBody>
      </p:sp>
    </p:spTree>
    <p:extLst>
      <p:ext uri="{BB962C8B-B14F-4D97-AF65-F5344CB8AC3E}">
        <p14:creationId xmlns:p14="http://schemas.microsoft.com/office/powerpoint/2010/main" val="4273677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autoUpdateAnimBg="0"/>
      <p:bldP spid="86022" grpId="0" autoUpdateAnimBg="0"/>
      <p:bldP spid="86023" grpId="0" autoUpdateAnimBg="0"/>
      <p:bldP spid="86024" grpId="0" autoUpdateAnimBg="0"/>
      <p:bldP spid="86025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539750" y="476250"/>
            <a:ext cx="6629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总结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检验的基本思想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838200" y="1295400"/>
            <a:ext cx="701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检验的推理逻辑是一种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证法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7601" name="Rectangle 17"/>
          <p:cNvSpPr>
            <a:spLocks noChangeArrowheads="1"/>
          </p:cNvSpPr>
          <p:nvPr/>
        </p:nvSpPr>
        <p:spPr bwMode="auto">
          <a:xfrm>
            <a:off x="838200" y="3668713"/>
            <a:ext cx="63690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断“假设” 的根据是 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际推断原理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67602" name="Rectangle 18"/>
          <p:cNvSpPr>
            <a:spLocks noChangeArrowheads="1"/>
          </p:cNvSpPr>
          <p:nvPr/>
        </p:nvSpPr>
        <p:spPr bwMode="auto">
          <a:xfrm>
            <a:off x="827088" y="4430713"/>
            <a:ext cx="39709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建立一个检验法的关键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7603" name="Rectangle 19"/>
          <p:cNvSpPr>
            <a:spLocks noChangeArrowheads="1"/>
          </p:cNvSpPr>
          <p:nvPr/>
        </p:nvSpPr>
        <p:spPr bwMode="auto">
          <a:xfrm>
            <a:off x="1259632" y="1828800"/>
            <a:ext cx="7258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给定一个统计假设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原假设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零假设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604" name="Rectangle 20"/>
          <p:cNvSpPr>
            <a:spLocks noChangeArrowheads="1"/>
          </p:cNvSpPr>
          <p:nvPr/>
        </p:nvSpPr>
        <p:spPr bwMode="auto">
          <a:xfrm>
            <a:off x="1320800" y="2906713"/>
            <a:ext cx="62937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先假定它成立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然后判断是接受还是拒绝它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7605" name="Rectangle 21"/>
          <p:cNvSpPr>
            <a:spLocks noChangeArrowheads="1"/>
          </p:cNvSpPr>
          <p:nvPr/>
        </p:nvSpPr>
        <p:spPr bwMode="auto">
          <a:xfrm>
            <a:off x="3429000" y="2297113"/>
            <a:ext cx="12266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=</a:t>
            </a:r>
            <a:r>
              <a:rPr lang="en-US" altLang="zh-CN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67606" name="Rectangle 22"/>
          <p:cNvSpPr>
            <a:spLocks noChangeArrowheads="1"/>
          </p:cNvSpPr>
          <p:nvPr/>
        </p:nvSpPr>
        <p:spPr bwMode="auto">
          <a:xfrm>
            <a:off x="779463" y="5013325"/>
            <a:ext cx="69894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选一个合适的统计量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依此构造一个小概率事件</a:t>
            </a:r>
          </a:p>
        </p:txBody>
      </p:sp>
    </p:spTree>
    <p:extLst>
      <p:ext uri="{BB962C8B-B14F-4D97-AF65-F5344CB8AC3E}">
        <p14:creationId xmlns:p14="http://schemas.microsoft.com/office/powerpoint/2010/main" val="2881998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/>
      <p:bldP spid="67601" grpId="0"/>
      <p:bldP spid="67602" grpId="0"/>
      <p:bldP spid="67603" grpId="0"/>
      <p:bldP spid="67604" grpId="0"/>
      <p:bldP spid="67605" grpId="0"/>
      <p:bldP spid="67606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995</TotalTime>
  <Words>3298</Words>
  <Application>Microsoft Office PowerPoint</Application>
  <PresentationFormat>全屏显示(4:3)</PresentationFormat>
  <Paragraphs>297</Paragraphs>
  <Slides>31</Slides>
  <Notes>28</Notes>
  <HiddenSlides>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45" baseType="lpstr">
      <vt:lpstr>Monotype Sorts</vt:lpstr>
      <vt:lpstr>黑体</vt:lpstr>
      <vt:lpstr>华文新魏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Office 主题</vt:lpstr>
      <vt:lpstr>公式</vt:lpstr>
      <vt:lpstr>Equation</vt:lpstr>
      <vt:lpstr>MathType 6.0 Equation</vt:lpstr>
      <vt:lpstr>概率论与数理统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概率论的基本</dc:title>
  <dc:creator>zheng</dc:creator>
  <cp:lastModifiedBy>wangyinglong_cool@163.com</cp:lastModifiedBy>
  <cp:revision>1518</cp:revision>
  <dcterms:created xsi:type="dcterms:W3CDTF">2001-06-30T07:43:55Z</dcterms:created>
  <dcterms:modified xsi:type="dcterms:W3CDTF">2020-06-09T06:50:19Z</dcterms:modified>
</cp:coreProperties>
</file>